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3386" w:rsidRPr="00E343D1" w:rsidRDefault="00E343D1" w:rsidP="00D73386">
      <w:pPr>
        <w:pStyle w:val="a3"/>
        <w:jc w:val="center"/>
        <w:rPr>
          <w:sz w:val="28"/>
          <w:szCs w:val="28"/>
          <w:u w:val="single"/>
        </w:rPr>
      </w:pPr>
      <w:r w:rsidRPr="00E343D1">
        <w:rPr>
          <w:sz w:val="28"/>
          <w:szCs w:val="28"/>
          <w:u w:val="single"/>
        </w:rPr>
        <w:t>Лабораторная работа 1. Дискретные одномерные элементы</w:t>
      </w:r>
    </w:p>
    <w:p w:rsidR="0099431F" w:rsidRDefault="008860A4" w:rsidP="00CC1949">
      <w:pPr>
        <w:pStyle w:val="a3"/>
        <w:tabs>
          <w:tab w:val="left" w:pos="8364"/>
        </w:tabs>
      </w:pPr>
      <w:r>
        <w:t xml:space="preserve">Дана исследуемая область </w:t>
      </w:r>
      <w:r w:rsidR="00FF243C">
        <w:t xml:space="preserve">(см. </w:t>
      </w:r>
      <w:r>
        <w:t>вариант</w:t>
      </w:r>
      <w:r w:rsidR="00F9339D">
        <w:t xml:space="preserve"> по списку в журнале</w:t>
      </w:r>
      <w:r w:rsidR="00FF243C">
        <w:t>)</w:t>
      </w:r>
      <w:r>
        <w:t xml:space="preserve"> с граничными условиям (</w:t>
      </w:r>
      <w:r>
        <w:rPr>
          <w:lang w:val="en-US"/>
        </w:rPr>
        <w:t>T</w:t>
      </w:r>
      <w:r w:rsidRPr="00FE443A">
        <w:rPr>
          <w:sz w:val="20"/>
          <w:szCs w:val="20"/>
        </w:rPr>
        <w:t>ср</w:t>
      </w:r>
      <w:r w:rsidR="00FE443A" w:rsidRPr="00FE443A">
        <w:rPr>
          <w:sz w:val="20"/>
          <w:szCs w:val="20"/>
        </w:rPr>
        <w:t>еды</w:t>
      </w:r>
      <w:r>
        <w:t xml:space="preserve"> </w:t>
      </w:r>
      <w:r w:rsidR="00FE443A">
        <w:t xml:space="preserve">или </w:t>
      </w:r>
      <w:r w:rsidR="00FE443A">
        <w:rPr>
          <w:lang w:val="en-US"/>
        </w:rPr>
        <w:t>T</w:t>
      </w:r>
      <w:r w:rsidR="00FE443A" w:rsidRPr="00FE443A">
        <w:rPr>
          <w:sz w:val="20"/>
          <w:szCs w:val="20"/>
        </w:rPr>
        <w:t>ср</w:t>
      </w:r>
      <w:r w:rsidR="00FE443A">
        <w:t xml:space="preserve"> </w:t>
      </w:r>
      <w:r>
        <w:t xml:space="preserve">равносильно теплообмену со средой). Геометрические параметры области </w:t>
      </w:r>
      <w:r w:rsidRPr="00512A01">
        <w:rPr>
          <w:i/>
          <w:lang w:val="en-US"/>
        </w:rPr>
        <w:t>A</w:t>
      </w:r>
      <w:r w:rsidRPr="00512A01">
        <w:rPr>
          <w:i/>
        </w:rPr>
        <w:t xml:space="preserve">, </w:t>
      </w:r>
      <w:r w:rsidRPr="00512A01">
        <w:rPr>
          <w:i/>
          <w:lang w:val="en-US"/>
        </w:rPr>
        <w:t>B</w:t>
      </w:r>
      <w:r w:rsidRPr="00512A01">
        <w:rPr>
          <w:i/>
        </w:rPr>
        <w:t xml:space="preserve">, </w:t>
      </w:r>
      <w:r w:rsidRPr="00512A01">
        <w:rPr>
          <w:i/>
          <w:lang w:val="en-US"/>
        </w:rPr>
        <w:t>L</w:t>
      </w:r>
      <w:r w:rsidRPr="00512A01">
        <w:rPr>
          <w:i/>
        </w:rPr>
        <w:t xml:space="preserve">, </w:t>
      </w:r>
      <w:r w:rsidRPr="00512A01">
        <w:rPr>
          <w:i/>
          <w:lang w:val="en-US"/>
        </w:rPr>
        <w:t>a</w:t>
      </w:r>
      <w:r w:rsidRPr="00512A01">
        <w:rPr>
          <w:i/>
        </w:rPr>
        <w:t xml:space="preserve">, </w:t>
      </w:r>
      <w:r w:rsidRPr="00512A01">
        <w:rPr>
          <w:i/>
          <w:lang w:val="en-US"/>
        </w:rPr>
        <w:t>b</w:t>
      </w:r>
      <w:r w:rsidR="00FF243C">
        <w:t xml:space="preserve"> </w:t>
      </w:r>
      <w:r w:rsidRPr="008860A4">
        <w:t>[</w:t>
      </w:r>
      <w:r>
        <w:t>см</w:t>
      </w:r>
      <w:r w:rsidRPr="008860A4">
        <w:t>]</w:t>
      </w:r>
      <w:r>
        <w:t xml:space="preserve"> задаются самостоятельно. В</w:t>
      </w:r>
      <w:r w:rsidR="00FF243C">
        <w:t>оздействие теплового потока</w:t>
      </w:r>
      <w:r w:rsidR="00594A68">
        <w:t xml:space="preserve"> принять равным</w:t>
      </w:r>
      <w:r w:rsidR="00FF243C">
        <w:t xml:space="preserve"> </w:t>
      </w:r>
      <w:r w:rsidR="00594A68" w:rsidRPr="001E0C3B">
        <w:rPr>
          <w:position w:val="-18"/>
        </w:rPr>
        <w:object w:dxaOrig="21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24.6pt" o:ole="">
            <v:imagedata r:id="rId5" o:title=""/>
          </v:shape>
          <o:OLEObject Type="Embed" ProgID="Equation.DSMT4" ShapeID="_x0000_i1025" DrawAspect="Content" ObjectID="_1723638937" r:id="rId6"/>
        </w:object>
      </w:r>
      <w:r w:rsidR="00FF243C">
        <w:t xml:space="preserve">, коэффициент теплоотдачи от стенки к среде </w:t>
      </w:r>
      <w:r w:rsidR="0099431F" w:rsidRPr="00594A68">
        <w:rPr>
          <w:position w:val="-20"/>
        </w:rPr>
        <w:object w:dxaOrig="2840" w:dyaOrig="540">
          <v:shape id="_x0000_i1026" type="#_x0000_t75" style="width:142.8pt;height:25.8pt" o:ole="">
            <v:imagedata r:id="rId7" o:title=""/>
          </v:shape>
          <o:OLEObject Type="Embed" ProgID="Equation.DSMT4" ShapeID="_x0000_i1026" DrawAspect="Content" ObjectID="_1723638938" r:id="rId8"/>
        </w:object>
      </w:r>
      <w:r w:rsidR="00FF243C" w:rsidRPr="00F100CE">
        <w:t>;</w:t>
      </w:r>
      <w:r w:rsidR="00FF243C">
        <w:t xml:space="preserve"> </w:t>
      </w:r>
      <w:r w:rsidR="00FE443A" w:rsidRPr="00512A01">
        <w:rPr>
          <w:i/>
          <w:lang w:val="en-US"/>
        </w:rPr>
        <w:t>T</w:t>
      </w:r>
      <w:r w:rsidR="00FE443A">
        <w:t xml:space="preserve"> – заданная температура стенки, 150 </w:t>
      </w:r>
      <w:r w:rsidR="00FE443A" w:rsidRPr="00594A68">
        <w:rPr>
          <w:position w:val="-18"/>
        </w:rPr>
        <w:object w:dxaOrig="620" w:dyaOrig="499">
          <v:shape id="_x0000_i1027" type="#_x0000_t75" style="width:31.2pt;height:24.6pt" o:ole="">
            <v:imagedata r:id="rId9" o:title=""/>
          </v:shape>
          <o:OLEObject Type="Embed" ProgID="Equation.DSMT4" ShapeID="_x0000_i1027" DrawAspect="Content" ObjectID="_1723638939" r:id="rId10"/>
        </w:object>
      </w:r>
      <w:r w:rsidR="00FE443A">
        <w:t>;</w:t>
      </w:r>
      <w:r w:rsidR="00FE443A" w:rsidRPr="00F100CE">
        <w:t xml:space="preserve"> </w:t>
      </w:r>
      <w:r w:rsidR="00FF243C" w:rsidRPr="00F100CE">
        <w:rPr>
          <w:position w:val="-16"/>
        </w:rPr>
        <w:object w:dxaOrig="600" w:dyaOrig="420">
          <v:shape id="_x0000_i1028" type="#_x0000_t75" style="width:30pt;height:21pt" o:ole="">
            <v:imagedata r:id="rId11" o:title=""/>
          </v:shape>
          <o:OLEObject Type="Embed" ProgID="Equation.DSMT4" ShapeID="_x0000_i1028" DrawAspect="Content" ObjectID="_1723638940" r:id="rId12"/>
        </w:object>
      </w:r>
      <w:r w:rsidR="00512A01">
        <w:t>= 25</w:t>
      </w:r>
      <w:r w:rsidR="00512A01" w:rsidRPr="00594A68">
        <w:rPr>
          <w:position w:val="-18"/>
        </w:rPr>
        <w:object w:dxaOrig="620" w:dyaOrig="499">
          <v:shape id="_x0000_i1029" type="#_x0000_t75" style="width:31.2pt;height:24.6pt" o:ole="">
            <v:imagedata r:id="rId9" o:title=""/>
          </v:shape>
          <o:OLEObject Type="Embed" ProgID="Equation.DSMT4" ShapeID="_x0000_i1029" DrawAspect="Content" ObjectID="_1723638941" r:id="rId13"/>
        </w:object>
      </w:r>
      <w:r w:rsidR="00512A01">
        <w:t>- температура окружающей среды</w:t>
      </w:r>
      <w:r w:rsidR="00571218">
        <w:t xml:space="preserve">, </w:t>
      </w:r>
      <w:r w:rsidR="00571218" w:rsidRPr="00594A68">
        <w:rPr>
          <w:position w:val="-6"/>
        </w:rPr>
        <w:object w:dxaOrig="780" w:dyaOrig="300">
          <v:shape id="_x0000_i1030" type="#_x0000_t75" style="width:39.6pt;height:15pt" o:ole="">
            <v:imagedata r:id="rId14" o:title=""/>
          </v:shape>
          <o:OLEObject Type="Embed" ProgID="Equation.DSMT4" ShapeID="_x0000_i1030" DrawAspect="Content" ObjectID="_1723638942" r:id="rId15"/>
        </w:object>
      </w:r>
      <w:r w:rsidR="00571218" w:rsidRPr="0099431F">
        <w:rPr>
          <w:position w:val="-18"/>
        </w:rPr>
        <w:object w:dxaOrig="1780" w:dyaOrig="499">
          <v:shape id="_x0000_i1031" type="#_x0000_t75" style="width:89.4pt;height:25.2pt" o:ole="">
            <v:imagedata r:id="rId16" o:title=""/>
          </v:shape>
          <o:OLEObject Type="Embed" ProgID="Equation.DSMT4" ShapeID="_x0000_i1031" DrawAspect="Content" ObjectID="_1723638943" r:id="rId17"/>
        </w:object>
      </w:r>
      <w:r w:rsidR="00571218">
        <w:rPr>
          <w:position w:val="-20"/>
        </w:rPr>
        <w:t xml:space="preserve"> </w:t>
      </w:r>
      <w:r w:rsidR="00571218">
        <w:t>- коэффициент теплопроводности материала</w:t>
      </w:r>
      <w:r w:rsidR="00FF243C">
        <w:t>.</w:t>
      </w:r>
      <w:r w:rsidR="00E21543">
        <w:t xml:space="preserve"> </w:t>
      </w:r>
    </w:p>
    <w:p w:rsidR="0099431F" w:rsidRDefault="00E21543" w:rsidP="00FF243C">
      <w:pPr>
        <w:pStyle w:val="a3"/>
      </w:pPr>
      <w:r>
        <w:t>Требуется</w:t>
      </w:r>
      <w:r w:rsidR="0099431F">
        <w:t>:</w:t>
      </w:r>
    </w:p>
    <w:p w:rsidR="009A6A74" w:rsidRDefault="009A6A74" w:rsidP="008A6CE0">
      <w:pPr>
        <w:pStyle w:val="a3"/>
        <w:numPr>
          <w:ilvl w:val="0"/>
          <w:numId w:val="2"/>
        </w:numPr>
      </w:pPr>
      <w:r>
        <w:t>Провести дискретизацию области дискретными одномерными элементами.</w:t>
      </w:r>
    </w:p>
    <w:p w:rsidR="0099431F" w:rsidRDefault="008A6CE0" w:rsidP="008A6CE0">
      <w:pPr>
        <w:pStyle w:val="a3"/>
        <w:numPr>
          <w:ilvl w:val="0"/>
          <w:numId w:val="2"/>
        </w:numPr>
      </w:pPr>
      <w:r>
        <w:t>Выписать уравнения равновесия для нескольких элементов.</w:t>
      </w:r>
    </w:p>
    <w:p w:rsidR="008A6CE0" w:rsidRDefault="00AA47B5" w:rsidP="008A6CE0">
      <w:pPr>
        <w:pStyle w:val="a3"/>
        <w:numPr>
          <w:ilvl w:val="0"/>
          <w:numId w:val="2"/>
        </w:numPr>
      </w:pPr>
      <w:r>
        <w:t xml:space="preserve">Записать несколько </w:t>
      </w:r>
      <w:bookmarkStart w:id="0" w:name="_GoBack"/>
      <w:bookmarkEnd w:id="0"/>
      <w:r>
        <w:t>локальных матриц: для внутренних элементов, граничных элементов и локальных векторов правых частей.</w:t>
      </w:r>
    </w:p>
    <w:p w:rsidR="00AA47B5" w:rsidRDefault="00AA47B5" w:rsidP="008A6CE0">
      <w:pPr>
        <w:pStyle w:val="a3"/>
        <w:numPr>
          <w:ilvl w:val="0"/>
          <w:numId w:val="2"/>
        </w:numPr>
      </w:pPr>
      <w:r>
        <w:t>Описать процедуру формирования глобальной матрицы теплопроводности</w:t>
      </w:r>
      <w:r w:rsidR="00733CA0">
        <w:t xml:space="preserve"> и правых частей</w:t>
      </w:r>
      <w:r>
        <w:t>.</w:t>
      </w:r>
    </w:p>
    <w:p w:rsidR="00AA47B5" w:rsidRDefault="00AA47B5" w:rsidP="00FF243C">
      <w:pPr>
        <w:pStyle w:val="a3"/>
        <w:numPr>
          <w:ilvl w:val="0"/>
          <w:numId w:val="2"/>
        </w:numPr>
      </w:pPr>
      <w:r>
        <w:t>Получить СЛАУ для решения</w:t>
      </w:r>
      <w:r w:rsidR="0070514A">
        <w:t xml:space="preserve"> методом Гаусса и Холецкого</w:t>
      </w:r>
      <w:r>
        <w:t>.</w:t>
      </w:r>
    </w:p>
    <w:p w:rsidR="00FF243C" w:rsidRPr="00762782" w:rsidRDefault="00AA47B5" w:rsidP="00FF243C">
      <w:pPr>
        <w:pStyle w:val="a3"/>
        <w:numPr>
          <w:ilvl w:val="0"/>
          <w:numId w:val="2"/>
        </w:numPr>
      </w:pPr>
      <w:r>
        <w:t>Н</w:t>
      </w:r>
      <w:r w:rsidR="00E21543">
        <w:t>айти распределение температуры в исследуемой области</w:t>
      </w:r>
      <w:r>
        <w:t>,</w:t>
      </w:r>
      <w:r w:rsidR="00E21543">
        <w:t xml:space="preserve"> </w:t>
      </w:r>
      <w:r>
        <w:t>решив полученное</w:t>
      </w:r>
      <w:r w:rsidR="00E21543">
        <w:t xml:space="preserve"> СЛАУ</w:t>
      </w:r>
      <w:r>
        <w:t>.</w:t>
      </w:r>
      <w:r w:rsidR="00E21543">
        <w:t xml:space="preserve"> </w:t>
      </w:r>
    </w:p>
    <w:p w:rsidR="0099431F" w:rsidRDefault="009943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1168E" w:rsidRDefault="008860A4" w:rsidP="00762782">
      <w:pPr>
        <w:jc w:val="center"/>
        <w:rPr>
          <w:rFonts w:ascii="Times New Roman" w:hAnsi="Times New Roman" w:cs="Times New Roman"/>
          <w:sz w:val="24"/>
          <w:szCs w:val="24"/>
        </w:rPr>
      </w:pPr>
      <w:r w:rsidRPr="00762782">
        <w:rPr>
          <w:rFonts w:ascii="Times New Roman" w:hAnsi="Times New Roman" w:cs="Times New Roman"/>
          <w:sz w:val="24"/>
          <w:szCs w:val="24"/>
        </w:rPr>
        <w:lastRenderedPageBreak/>
        <w:t>Варианты</w:t>
      </w:r>
      <w:r w:rsidR="00762782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4"/>
        <w:tblW w:w="9571" w:type="dxa"/>
        <w:tblLook w:val="04A0" w:firstRow="1" w:lastRow="0" w:firstColumn="1" w:lastColumn="0" w:noHBand="0" w:noVBand="1"/>
      </w:tblPr>
      <w:tblGrid>
        <w:gridCol w:w="416"/>
        <w:gridCol w:w="9155"/>
      </w:tblGrid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jc w:val="center"/>
              <w:rPr>
                <w:rFonts w:ascii="Times New Roman" w:hAnsi="Times New Roman" w:cs="Times New Roman"/>
              </w:rPr>
            </w:pPr>
            <w:r w:rsidRPr="008860A4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9155" w:type="dxa"/>
          </w:tcPr>
          <w:p w:rsidR="00C94EFF" w:rsidRPr="008860A4" w:rsidRDefault="00C94EFF" w:rsidP="009B1CC0">
            <w:pPr>
              <w:jc w:val="center"/>
              <w:rPr>
                <w:rFonts w:ascii="Times New Roman" w:hAnsi="Times New Roman" w:cs="Times New Roman"/>
              </w:rPr>
            </w:pPr>
            <w:r w:rsidRPr="008860A4">
              <w:rPr>
                <w:rFonts w:ascii="Times New Roman" w:hAnsi="Times New Roman" w:cs="Times New Roman"/>
              </w:rPr>
              <w:t>Исследуемая область</w:t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7D8B73A" wp14:editId="5FFA02B0">
                  <wp:extent cx="3539276" cy="2801722"/>
                  <wp:effectExtent l="1905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7338" cy="28001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0C38D6E" wp14:editId="69156F1A">
                  <wp:extent cx="4323283" cy="3406153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3413" cy="3406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65436D9" wp14:editId="17C9188C">
                  <wp:extent cx="4269127" cy="3379478"/>
                  <wp:effectExtent l="1905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3483" cy="33829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8BF7420" wp14:editId="03D6AB1F">
                  <wp:extent cx="3933059" cy="3928262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4578" cy="3929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D6F8047" wp14:editId="19991097">
                  <wp:extent cx="4622358" cy="4320921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4825" cy="43232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01E40CE" wp14:editId="43A8F168">
                  <wp:extent cx="4856903" cy="4677768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097" cy="46779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3420310" wp14:editId="567C664F">
                  <wp:extent cx="5255910" cy="4030675"/>
                  <wp:effectExtent l="1905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5587" cy="40304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D6DDB4F" wp14:editId="7A835424">
                  <wp:extent cx="4986614" cy="3824156"/>
                  <wp:effectExtent l="1905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6307" cy="38239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B3FDF64" wp14:editId="7C69D1F8">
                  <wp:extent cx="5213230" cy="4428706"/>
                  <wp:effectExtent l="1905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046" cy="4428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2A924B6" wp14:editId="2DF21948">
                  <wp:extent cx="5661965" cy="430753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2135" cy="43076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BC0BDB8" wp14:editId="6C3B0F29">
                  <wp:extent cx="5259629" cy="4468123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9787" cy="4468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0C19780" wp14:editId="0DDDC9DE">
                  <wp:extent cx="5632292" cy="4397933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539" cy="439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095FE40" wp14:editId="6547A45B">
                  <wp:extent cx="5940313" cy="3467405"/>
                  <wp:effectExtent l="1905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9790" cy="3467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4EFF" w:rsidRPr="008860A4" w:rsidTr="00C94EFF">
        <w:tc>
          <w:tcPr>
            <w:tcW w:w="416" w:type="dxa"/>
          </w:tcPr>
          <w:p w:rsidR="00C94EFF" w:rsidRPr="008860A4" w:rsidRDefault="00C94EFF" w:rsidP="009B1CC0">
            <w:pPr>
              <w:pStyle w:val="a5"/>
              <w:numPr>
                <w:ilvl w:val="0"/>
                <w:numId w:val="1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5" w:type="dxa"/>
          </w:tcPr>
          <w:p w:rsidR="00C94EFF" w:rsidRPr="008860A4" w:rsidRDefault="00C94EFF" w:rsidP="009B1C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8791F5D" wp14:editId="29B4E045">
                  <wp:extent cx="5822747" cy="3226975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2747" cy="3226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4EFF" w:rsidRPr="00762782" w:rsidRDefault="00C94EFF" w:rsidP="00762782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C94EFF" w:rsidRPr="00762782" w:rsidSect="00813E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6D2ED5"/>
    <w:multiLevelType w:val="hybridMultilevel"/>
    <w:tmpl w:val="6950ADB8"/>
    <w:lvl w:ilvl="0" w:tplc="FDE4AFF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60F7FC1"/>
    <w:multiLevelType w:val="hybridMultilevel"/>
    <w:tmpl w:val="C596A06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F243C"/>
    <w:rsid w:val="000001A1"/>
    <w:rsid w:val="00000B34"/>
    <w:rsid w:val="00000D30"/>
    <w:rsid w:val="00000D42"/>
    <w:rsid w:val="000010A8"/>
    <w:rsid w:val="00001351"/>
    <w:rsid w:val="00001681"/>
    <w:rsid w:val="000016AE"/>
    <w:rsid w:val="00001C94"/>
    <w:rsid w:val="00001E60"/>
    <w:rsid w:val="00003241"/>
    <w:rsid w:val="000034CE"/>
    <w:rsid w:val="00003547"/>
    <w:rsid w:val="000039F1"/>
    <w:rsid w:val="00003EAA"/>
    <w:rsid w:val="00003F0E"/>
    <w:rsid w:val="000040B6"/>
    <w:rsid w:val="000041F1"/>
    <w:rsid w:val="00004B64"/>
    <w:rsid w:val="000052B7"/>
    <w:rsid w:val="00005425"/>
    <w:rsid w:val="00005449"/>
    <w:rsid w:val="0000585B"/>
    <w:rsid w:val="00006055"/>
    <w:rsid w:val="00006176"/>
    <w:rsid w:val="00006B15"/>
    <w:rsid w:val="0000714D"/>
    <w:rsid w:val="0000737B"/>
    <w:rsid w:val="0000738B"/>
    <w:rsid w:val="00007C01"/>
    <w:rsid w:val="00007E07"/>
    <w:rsid w:val="00007E97"/>
    <w:rsid w:val="00010129"/>
    <w:rsid w:val="0001012C"/>
    <w:rsid w:val="00010132"/>
    <w:rsid w:val="000102E7"/>
    <w:rsid w:val="00010834"/>
    <w:rsid w:val="0001085E"/>
    <w:rsid w:val="0001086C"/>
    <w:rsid w:val="00010A57"/>
    <w:rsid w:val="00010DBD"/>
    <w:rsid w:val="00011026"/>
    <w:rsid w:val="00011651"/>
    <w:rsid w:val="00011906"/>
    <w:rsid w:val="00011C60"/>
    <w:rsid w:val="00011C92"/>
    <w:rsid w:val="00011D51"/>
    <w:rsid w:val="00012038"/>
    <w:rsid w:val="0001229C"/>
    <w:rsid w:val="00012895"/>
    <w:rsid w:val="00012F78"/>
    <w:rsid w:val="00013392"/>
    <w:rsid w:val="00013742"/>
    <w:rsid w:val="0001455C"/>
    <w:rsid w:val="000148DB"/>
    <w:rsid w:val="00014A49"/>
    <w:rsid w:val="00014DA9"/>
    <w:rsid w:val="00014EC5"/>
    <w:rsid w:val="00015166"/>
    <w:rsid w:val="000153F5"/>
    <w:rsid w:val="00015732"/>
    <w:rsid w:val="000157AE"/>
    <w:rsid w:val="00015C7D"/>
    <w:rsid w:val="00015D0A"/>
    <w:rsid w:val="00016BFF"/>
    <w:rsid w:val="00016D93"/>
    <w:rsid w:val="00016DF2"/>
    <w:rsid w:val="00016FFB"/>
    <w:rsid w:val="0001710B"/>
    <w:rsid w:val="00017625"/>
    <w:rsid w:val="00017D17"/>
    <w:rsid w:val="00017DC1"/>
    <w:rsid w:val="00017E55"/>
    <w:rsid w:val="00020A68"/>
    <w:rsid w:val="0002137D"/>
    <w:rsid w:val="000213FC"/>
    <w:rsid w:val="000215AB"/>
    <w:rsid w:val="00021A76"/>
    <w:rsid w:val="00021AE9"/>
    <w:rsid w:val="0002207A"/>
    <w:rsid w:val="000220E3"/>
    <w:rsid w:val="000221B0"/>
    <w:rsid w:val="000222B0"/>
    <w:rsid w:val="0002261E"/>
    <w:rsid w:val="00022796"/>
    <w:rsid w:val="00023787"/>
    <w:rsid w:val="0002428C"/>
    <w:rsid w:val="000243EE"/>
    <w:rsid w:val="00024667"/>
    <w:rsid w:val="00024FC7"/>
    <w:rsid w:val="00025C69"/>
    <w:rsid w:val="00026055"/>
    <w:rsid w:val="00026BCC"/>
    <w:rsid w:val="00026D9E"/>
    <w:rsid w:val="00026DAD"/>
    <w:rsid w:val="00026DBD"/>
    <w:rsid w:val="00027D43"/>
    <w:rsid w:val="000308D6"/>
    <w:rsid w:val="00031B30"/>
    <w:rsid w:val="00032318"/>
    <w:rsid w:val="00032352"/>
    <w:rsid w:val="0003254B"/>
    <w:rsid w:val="0003255B"/>
    <w:rsid w:val="0003289F"/>
    <w:rsid w:val="00032A90"/>
    <w:rsid w:val="00032BC9"/>
    <w:rsid w:val="00033774"/>
    <w:rsid w:val="000338CF"/>
    <w:rsid w:val="000349F4"/>
    <w:rsid w:val="00034C01"/>
    <w:rsid w:val="0003507B"/>
    <w:rsid w:val="000350A5"/>
    <w:rsid w:val="000352CC"/>
    <w:rsid w:val="00035435"/>
    <w:rsid w:val="000356D0"/>
    <w:rsid w:val="0003575C"/>
    <w:rsid w:val="0003668A"/>
    <w:rsid w:val="000366CA"/>
    <w:rsid w:val="00036F2D"/>
    <w:rsid w:val="0004021E"/>
    <w:rsid w:val="00040469"/>
    <w:rsid w:val="000407BA"/>
    <w:rsid w:val="00040897"/>
    <w:rsid w:val="000409BF"/>
    <w:rsid w:val="00041C7E"/>
    <w:rsid w:val="00042055"/>
    <w:rsid w:val="00043032"/>
    <w:rsid w:val="000430B9"/>
    <w:rsid w:val="000437BF"/>
    <w:rsid w:val="000439F2"/>
    <w:rsid w:val="00043FAC"/>
    <w:rsid w:val="000445F4"/>
    <w:rsid w:val="000449BF"/>
    <w:rsid w:val="00044B9F"/>
    <w:rsid w:val="00044FB1"/>
    <w:rsid w:val="000458D1"/>
    <w:rsid w:val="0004616A"/>
    <w:rsid w:val="00046B39"/>
    <w:rsid w:val="00046C48"/>
    <w:rsid w:val="0004757B"/>
    <w:rsid w:val="0004762B"/>
    <w:rsid w:val="00047703"/>
    <w:rsid w:val="00047A39"/>
    <w:rsid w:val="00047EC7"/>
    <w:rsid w:val="000502C0"/>
    <w:rsid w:val="00050315"/>
    <w:rsid w:val="00050547"/>
    <w:rsid w:val="00050E29"/>
    <w:rsid w:val="00050EF1"/>
    <w:rsid w:val="000518D2"/>
    <w:rsid w:val="00052194"/>
    <w:rsid w:val="000521C8"/>
    <w:rsid w:val="000522C3"/>
    <w:rsid w:val="00052A7E"/>
    <w:rsid w:val="00052CC4"/>
    <w:rsid w:val="00052CDD"/>
    <w:rsid w:val="000536AA"/>
    <w:rsid w:val="0005379A"/>
    <w:rsid w:val="00053EF5"/>
    <w:rsid w:val="00053F3E"/>
    <w:rsid w:val="00054091"/>
    <w:rsid w:val="000540BD"/>
    <w:rsid w:val="00054415"/>
    <w:rsid w:val="00054543"/>
    <w:rsid w:val="000545C4"/>
    <w:rsid w:val="00054E76"/>
    <w:rsid w:val="00055960"/>
    <w:rsid w:val="000559B3"/>
    <w:rsid w:val="00057255"/>
    <w:rsid w:val="00057271"/>
    <w:rsid w:val="00057445"/>
    <w:rsid w:val="0005781A"/>
    <w:rsid w:val="000578B2"/>
    <w:rsid w:val="00057924"/>
    <w:rsid w:val="00057984"/>
    <w:rsid w:val="00057A16"/>
    <w:rsid w:val="000605B6"/>
    <w:rsid w:val="0006092C"/>
    <w:rsid w:val="00060D25"/>
    <w:rsid w:val="00060D4C"/>
    <w:rsid w:val="0006119B"/>
    <w:rsid w:val="00061215"/>
    <w:rsid w:val="000613C0"/>
    <w:rsid w:val="00061D8A"/>
    <w:rsid w:val="00061F8D"/>
    <w:rsid w:val="00062A9D"/>
    <w:rsid w:val="00062EB4"/>
    <w:rsid w:val="0006323D"/>
    <w:rsid w:val="00064A74"/>
    <w:rsid w:val="00064DF8"/>
    <w:rsid w:val="0006559D"/>
    <w:rsid w:val="00065910"/>
    <w:rsid w:val="0007089A"/>
    <w:rsid w:val="00070A21"/>
    <w:rsid w:val="00070C64"/>
    <w:rsid w:val="00071124"/>
    <w:rsid w:val="0007134A"/>
    <w:rsid w:val="000717C0"/>
    <w:rsid w:val="00072263"/>
    <w:rsid w:val="00072548"/>
    <w:rsid w:val="0007256D"/>
    <w:rsid w:val="0007265B"/>
    <w:rsid w:val="00073826"/>
    <w:rsid w:val="00073934"/>
    <w:rsid w:val="000739C6"/>
    <w:rsid w:val="00073FF4"/>
    <w:rsid w:val="00074237"/>
    <w:rsid w:val="00074564"/>
    <w:rsid w:val="000746A9"/>
    <w:rsid w:val="000751BD"/>
    <w:rsid w:val="000757A2"/>
    <w:rsid w:val="00075B55"/>
    <w:rsid w:val="00076DA9"/>
    <w:rsid w:val="00076FD7"/>
    <w:rsid w:val="000772AA"/>
    <w:rsid w:val="0007784C"/>
    <w:rsid w:val="0007785A"/>
    <w:rsid w:val="00077906"/>
    <w:rsid w:val="00077C5E"/>
    <w:rsid w:val="00077E8C"/>
    <w:rsid w:val="00080233"/>
    <w:rsid w:val="00080855"/>
    <w:rsid w:val="000808F3"/>
    <w:rsid w:val="0008090C"/>
    <w:rsid w:val="000819D9"/>
    <w:rsid w:val="00081D4F"/>
    <w:rsid w:val="00082332"/>
    <w:rsid w:val="00082F0F"/>
    <w:rsid w:val="00083478"/>
    <w:rsid w:val="000834EF"/>
    <w:rsid w:val="00083D0C"/>
    <w:rsid w:val="0008419B"/>
    <w:rsid w:val="00084246"/>
    <w:rsid w:val="00084305"/>
    <w:rsid w:val="00085785"/>
    <w:rsid w:val="00085918"/>
    <w:rsid w:val="000863DC"/>
    <w:rsid w:val="0008683D"/>
    <w:rsid w:val="00087351"/>
    <w:rsid w:val="00090285"/>
    <w:rsid w:val="0009045E"/>
    <w:rsid w:val="000909BE"/>
    <w:rsid w:val="00090C86"/>
    <w:rsid w:val="00090D38"/>
    <w:rsid w:val="00090D5E"/>
    <w:rsid w:val="00090E82"/>
    <w:rsid w:val="000910ED"/>
    <w:rsid w:val="000931E3"/>
    <w:rsid w:val="0009349D"/>
    <w:rsid w:val="00093ACC"/>
    <w:rsid w:val="00093E02"/>
    <w:rsid w:val="000949B8"/>
    <w:rsid w:val="00094A03"/>
    <w:rsid w:val="00095ABD"/>
    <w:rsid w:val="00096ABD"/>
    <w:rsid w:val="00096CC0"/>
    <w:rsid w:val="00097113"/>
    <w:rsid w:val="0009714B"/>
    <w:rsid w:val="0009770C"/>
    <w:rsid w:val="000979C2"/>
    <w:rsid w:val="000A0016"/>
    <w:rsid w:val="000A02EC"/>
    <w:rsid w:val="000A0321"/>
    <w:rsid w:val="000A0681"/>
    <w:rsid w:val="000A074F"/>
    <w:rsid w:val="000A0A10"/>
    <w:rsid w:val="000A0D62"/>
    <w:rsid w:val="000A0F2A"/>
    <w:rsid w:val="000A11FF"/>
    <w:rsid w:val="000A13EC"/>
    <w:rsid w:val="000A1420"/>
    <w:rsid w:val="000A1AC0"/>
    <w:rsid w:val="000A1E40"/>
    <w:rsid w:val="000A249D"/>
    <w:rsid w:val="000A2AF9"/>
    <w:rsid w:val="000A2B2E"/>
    <w:rsid w:val="000A2CDE"/>
    <w:rsid w:val="000A2DE8"/>
    <w:rsid w:val="000A2F10"/>
    <w:rsid w:val="000A30DA"/>
    <w:rsid w:val="000A3156"/>
    <w:rsid w:val="000A394A"/>
    <w:rsid w:val="000A3C82"/>
    <w:rsid w:val="000A4824"/>
    <w:rsid w:val="000A499C"/>
    <w:rsid w:val="000A4A04"/>
    <w:rsid w:val="000A4D54"/>
    <w:rsid w:val="000A58C7"/>
    <w:rsid w:val="000A597D"/>
    <w:rsid w:val="000A6251"/>
    <w:rsid w:val="000A6A5B"/>
    <w:rsid w:val="000A6E56"/>
    <w:rsid w:val="000A714F"/>
    <w:rsid w:val="000A72F3"/>
    <w:rsid w:val="000B004E"/>
    <w:rsid w:val="000B0FAA"/>
    <w:rsid w:val="000B1096"/>
    <w:rsid w:val="000B14DF"/>
    <w:rsid w:val="000B1DCB"/>
    <w:rsid w:val="000B22A0"/>
    <w:rsid w:val="000B2550"/>
    <w:rsid w:val="000B31CB"/>
    <w:rsid w:val="000B321F"/>
    <w:rsid w:val="000B34FD"/>
    <w:rsid w:val="000B3A45"/>
    <w:rsid w:val="000B42E9"/>
    <w:rsid w:val="000B480A"/>
    <w:rsid w:val="000B4EE8"/>
    <w:rsid w:val="000B55DA"/>
    <w:rsid w:val="000B5A20"/>
    <w:rsid w:val="000B5AB9"/>
    <w:rsid w:val="000B5C71"/>
    <w:rsid w:val="000B6032"/>
    <w:rsid w:val="000B60EE"/>
    <w:rsid w:val="000B623A"/>
    <w:rsid w:val="000B62AD"/>
    <w:rsid w:val="000B639E"/>
    <w:rsid w:val="000B6479"/>
    <w:rsid w:val="000B658A"/>
    <w:rsid w:val="000B69BC"/>
    <w:rsid w:val="000B6ACE"/>
    <w:rsid w:val="000B6F49"/>
    <w:rsid w:val="000B7136"/>
    <w:rsid w:val="000B7AE1"/>
    <w:rsid w:val="000C08A6"/>
    <w:rsid w:val="000C1253"/>
    <w:rsid w:val="000C1370"/>
    <w:rsid w:val="000C157D"/>
    <w:rsid w:val="000C16CA"/>
    <w:rsid w:val="000C1A20"/>
    <w:rsid w:val="000C1AC2"/>
    <w:rsid w:val="000C2148"/>
    <w:rsid w:val="000C226B"/>
    <w:rsid w:val="000C23AE"/>
    <w:rsid w:val="000C23DC"/>
    <w:rsid w:val="000C2AAB"/>
    <w:rsid w:val="000C31EF"/>
    <w:rsid w:val="000C398A"/>
    <w:rsid w:val="000C3C17"/>
    <w:rsid w:val="000C3DE2"/>
    <w:rsid w:val="000C45CC"/>
    <w:rsid w:val="000C45D9"/>
    <w:rsid w:val="000C4700"/>
    <w:rsid w:val="000C4DEA"/>
    <w:rsid w:val="000C57B8"/>
    <w:rsid w:val="000C590E"/>
    <w:rsid w:val="000C600C"/>
    <w:rsid w:val="000C67D7"/>
    <w:rsid w:val="000C6F39"/>
    <w:rsid w:val="000C7187"/>
    <w:rsid w:val="000C788E"/>
    <w:rsid w:val="000D03BB"/>
    <w:rsid w:val="000D0768"/>
    <w:rsid w:val="000D09B0"/>
    <w:rsid w:val="000D0C61"/>
    <w:rsid w:val="000D0DF8"/>
    <w:rsid w:val="000D0E2E"/>
    <w:rsid w:val="000D0FC2"/>
    <w:rsid w:val="000D12DD"/>
    <w:rsid w:val="000D1416"/>
    <w:rsid w:val="000D1457"/>
    <w:rsid w:val="000D1E6A"/>
    <w:rsid w:val="000D2791"/>
    <w:rsid w:val="000D2BD8"/>
    <w:rsid w:val="000D2F94"/>
    <w:rsid w:val="000D3456"/>
    <w:rsid w:val="000D35BF"/>
    <w:rsid w:val="000D361D"/>
    <w:rsid w:val="000D37DD"/>
    <w:rsid w:val="000D432A"/>
    <w:rsid w:val="000D49A8"/>
    <w:rsid w:val="000D4C2C"/>
    <w:rsid w:val="000D573C"/>
    <w:rsid w:val="000D58CC"/>
    <w:rsid w:val="000D5E3D"/>
    <w:rsid w:val="000D6B22"/>
    <w:rsid w:val="000D6C5C"/>
    <w:rsid w:val="000D709B"/>
    <w:rsid w:val="000D70A8"/>
    <w:rsid w:val="000D7182"/>
    <w:rsid w:val="000D734A"/>
    <w:rsid w:val="000D7F0A"/>
    <w:rsid w:val="000E07B2"/>
    <w:rsid w:val="000E090F"/>
    <w:rsid w:val="000E0B28"/>
    <w:rsid w:val="000E0B5B"/>
    <w:rsid w:val="000E128F"/>
    <w:rsid w:val="000E158B"/>
    <w:rsid w:val="000E187D"/>
    <w:rsid w:val="000E1A9F"/>
    <w:rsid w:val="000E1C05"/>
    <w:rsid w:val="000E20A3"/>
    <w:rsid w:val="000E21B7"/>
    <w:rsid w:val="000E2810"/>
    <w:rsid w:val="000E2825"/>
    <w:rsid w:val="000E2B37"/>
    <w:rsid w:val="000E2CCF"/>
    <w:rsid w:val="000E2DC7"/>
    <w:rsid w:val="000E2F28"/>
    <w:rsid w:val="000E314E"/>
    <w:rsid w:val="000E34CF"/>
    <w:rsid w:val="000E3730"/>
    <w:rsid w:val="000E4888"/>
    <w:rsid w:val="000E49B0"/>
    <w:rsid w:val="000E4BA6"/>
    <w:rsid w:val="000E5070"/>
    <w:rsid w:val="000E5091"/>
    <w:rsid w:val="000E545A"/>
    <w:rsid w:val="000E5766"/>
    <w:rsid w:val="000E5779"/>
    <w:rsid w:val="000E58F9"/>
    <w:rsid w:val="000E720C"/>
    <w:rsid w:val="000E7BE9"/>
    <w:rsid w:val="000E7D52"/>
    <w:rsid w:val="000E7E83"/>
    <w:rsid w:val="000E7F70"/>
    <w:rsid w:val="000E7F9B"/>
    <w:rsid w:val="000F045D"/>
    <w:rsid w:val="000F058C"/>
    <w:rsid w:val="000F0D6F"/>
    <w:rsid w:val="000F0E25"/>
    <w:rsid w:val="000F0E6F"/>
    <w:rsid w:val="000F0FC3"/>
    <w:rsid w:val="000F0FD4"/>
    <w:rsid w:val="000F103A"/>
    <w:rsid w:val="000F105A"/>
    <w:rsid w:val="000F1BCA"/>
    <w:rsid w:val="000F31B2"/>
    <w:rsid w:val="000F35C8"/>
    <w:rsid w:val="000F3672"/>
    <w:rsid w:val="000F3B67"/>
    <w:rsid w:val="000F3FA5"/>
    <w:rsid w:val="000F409A"/>
    <w:rsid w:val="000F413A"/>
    <w:rsid w:val="000F42FE"/>
    <w:rsid w:val="000F432E"/>
    <w:rsid w:val="000F469C"/>
    <w:rsid w:val="000F476A"/>
    <w:rsid w:val="000F4850"/>
    <w:rsid w:val="000F488B"/>
    <w:rsid w:val="000F4B00"/>
    <w:rsid w:val="000F4B1F"/>
    <w:rsid w:val="000F4CA4"/>
    <w:rsid w:val="000F4E98"/>
    <w:rsid w:val="000F4F43"/>
    <w:rsid w:val="000F5956"/>
    <w:rsid w:val="000F5F5D"/>
    <w:rsid w:val="000F64E4"/>
    <w:rsid w:val="000F6AB0"/>
    <w:rsid w:val="000F6E7B"/>
    <w:rsid w:val="000F714C"/>
    <w:rsid w:val="0010084F"/>
    <w:rsid w:val="00100BD4"/>
    <w:rsid w:val="00100BFE"/>
    <w:rsid w:val="00100C46"/>
    <w:rsid w:val="00100D5F"/>
    <w:rsid w:val="001013F3"/>
    <w:rsid w:val="0010158A"/>
    <w:rsid w:val="00101F6D"/>
    <w:rsid w:val="00101F8C"/>
    <w:rsid w:val="00102010"/>
    <w:rsid w:val="0010266F"/>
    <w:rsid w:val="00102855"/>
    <w:rsid w:val="00102AAA"/>
    <w:rsid w:val="00103BB3"/>
    <w:rsid w:val="00104343"/>
    <w:rsid w:val="00104846"/>
    <w:rsid w:val="00105285"/>
    <w:rsid w:val="001053EC"/>
    <w:rsid w:val="00105D58"/>
    <w:rsid w:val="00105E17"/>
    <w:rsid w:val="00105EF7"/>
    <w:rsid w:val="00106392"/>
    <w:rsid w:val="001064BD"/>
    <w:rsid w:val="001065E6"/>
    <w:rsid w:val="00106843"/>
    <w:rsid w:val="00106BB5"/>
    <w:rsid w:val="00106C24"/>
    <w:rsid w:val="0010700E"/>
    <w:rsid w:val="00107032"/>
    <w:rsid w:val="00107237"/>
    <w:rsid w:val="001076DE"/>
    <w:rsid w:val="001077C9"/>
    <w:rsid w:val="0010796D"/>
    <w:rsid w:val="001079BD"/>
    <w:rsid w:val="00107B55"/>
    <w:rsid w:val="00107B9E"/>
    <w:rsid w:val="0011053C"/>
    <w:rsid w:val="00110CBD"/>
    <w:rsid w:val="00110F5B"/>
    <w:rsid w:val="00110FA7"/>
    <w:rsid w:val="001113A3"/>
    <w:rsid w:val="00111565"/>
    <w:rsid w:val="00111568"/>
    <w:rsid w:val="00111C61"/>
    <w:rsid w:val="001126CA"/>
    <w:rsid w:val="00112A63"/>
    <w:rsid w:val="00112B14"/>
    <w:rsid w:val="00112B98"/>
    <w:rsid w:val="00112FBE"/>
    <w:rsid w:val="00113297"/>
    <w:rsid w:val="001135D9"/>
    <w:rsid w:val="0011369B"/>
    <w:rsid w:val="001136B5"/>
    <w:rsid w:val="00113DC3"/>
    <w:rsid w:val="00113DF2"/>
    <w:rsid w:val="001141C1"/>
    <w:rsid w:val="00114C69"/>
    <w:rsid w:val="00114F07"/>
    <w:rsid w:val="001154E6"/>
    <w:rsid w:val="00115A64"/>
    <w:rsid w:val="00116541"/>
    <w:rsid w:val="00116681"/>
    <w:rsid w:val="00116750"/>
    <w:rsid w:val="001169F4"/>
    <w:rsid w:val="00116A4C"/>
    <w:rsid w:val="00116C7B"/>
    <w:rsid w:val="001175B2"/>
    <w:rsid w:val="00117C8B"/>
    <w:rsid w:val="00117D14"/>
    <w:rsid w:val="00117E16"/>
    <w:rsid w:val="00120094"/>
    <w:rsid w:val="00120214"/>
    <w:rsid w:val="00120359"/>
    <w:rsid w:val="00120533"/>
    <w:rsid w:val="0012060B"/>
    <w:rsid w:val="0012138F"/>
    <w:rsid w:val="001213EB"/>
    <w:rsid w:val="001219CF"/>
    <w:rsid w:val="00121C4B"/>
    <w:rsid w:val="001223CC"/>
    <w:rsid w:val="00122C2E"/>
    <w:rsid w:val="00122CE4"/>
    <w:rsid w:val="001234B1"/>
    <w:rsid w:val="001235B8"/>
    <w:rsid w:val="00123925"/>
    <w:rsid w:val="00123A1A"/>
    <w:rsid w:val="00123FED"/>
    <w:rsid w:val="001246C2"/>
    <w:rsid w:val="0012478A"/>
    <w:rsid w:val="001247B8"/>
    <w:rsid w:val="00124CF1"/>
    <w:rsid w:val="00124E4F"/>
    <w:rsid w:val="00125790"/>
    <w:rsid w:val="001257F9"/>
    <w:rsid w:val="001259A3"/>
    <w:rsid w:val="001259FE"/>
    <w:rsid w:val="00125AF0"/>
    <w:rsid w:val="00126276"/>
    <w:rsid w:val="001262CA"/>
    <w:rsid w:val="001263A3"/>
    <w:rsid w:val="00126497"/>
    <w:rsid w:val="00126D26"/>
    <w:rsid w:val="00127058"/>
    <w:rsid w:val="00127490"/>
    <w:rsid w:val="001279DA"/>
    <w:rsid w:val="00127FD6"/>
    <w:rsid w:val="00130102"/>
    <w:rsid w:val="001301A0"/>
    <w:rsid w:val="001304D3"/>
    <w:rsid w:val="00130B99"/>
    <w:rsid w:val="00130CA6"/>
    <w:rsid w:val="00130E92"/>
    <w:rsid w:val="00130EE6"/>
    <w:rsid w:val="001313BB"/>
    <w:rsid w:val="00131571"/>
    <w:rsid w:val="00131947"/>
    <w:rsid w:val="0013194B"/>
    <w:rsid w:val="00131E8B"/>
    <w:rsid w:val="00132457"/>
    <w:rsid w:val="001328DD"/>
    <w:rsid w:val="00132CFA"/>
    <w:rsid w:val="00133551"/>
    <w:rsid w:val="00133732"/>
    <w:rsid w:val="001337C1"/>
    <w:rsid w:val="0013399E"/>
    <w:rsid w:val="00133C1B"/>
    <w:rsid w:val="00133E52"/>
    <w:rsid w:val="00134006"/>
    <w:rsid w:val="001340E7"/>
    <w:rsid w:val="001345C2"/>
    <w:rsid w:val="00134CA4"/>
    <w:rsid w:val="00134D06"/>
    <w:rsid w:val="00134D87"/>
    <w:rsid w:val="00134E00"/>
    <w:rsid w:val="0013521E"/>
    <w:rsid w:val="00135727"/>
    <w:rsid w:val="00135866"/>
    <w:rsid w:val="00135AB0"/>
    <w:rsid w:val="00135E97"/>
    <w:rsid w:val="001361BF"/>
    <w:rsid w:val="00136C04"/>
    <w:rsid w:val="00136EBC"/>
    <w:rsid w:val="001379EE"/>
    <w:rsid w:val="00137EDF"/>
    <w:rsid w:val="00140569"/>
    <w:rsid w:val="00140DED"/>
    <w:rsid w:val="001411EB"/>
    <w:rsid w:val="001417A9"/>
    <w:rsid w:val="00141DEA"/>
    <w:rsid w:val="00141EAA"/>
    <w:rsid w:val="00141FB1"/>
    <w:rsid w:val="0014215B"/>
    <w:rsid w:val="001421EB"/>
    <w:rsid w:val="001424E8"/>
    <w:rsid w:val="0014264C"/>
    <w:rsid w:val="00142B04"/>
    <w:rsid w:val="00142CC4"/>
    <w:rsid w:val="00142F3E"/>
    <w:rsid w:val="001451FE"/>
    <w:rsid w:val="001457DB"/>
    <w:rsid w:val="00145951"/>
    <w:rsid w:val="00146103"/>
    <w:rsid w:val="001461B0"/>
    <w:rsid w:val="00146843"/>
    <w:rsid w:val="00146995"/>
    <w:rsid w:val="00146EEF"/>
    <w:rsid w:val="001470E1"/>
    <w:rsid w:val="00147469"/>
    <w:rsid w:val="00147681"/>
    <w:rsid w:val="00147847"/>
    <w:rsid w:val="00147C98"/>
    <w:rsid w:val="0015023D"/>
    <w:rsid w:val="00150686"/>
    <w:rsid w:val="00150707"/>
    <w:rsid w:val="00150978"/>
    <w:rsid w:val="00150C47"/>
    <w:rsid w:val="00150FD5"/>
    <w:rsid w:val="00151336"/>
    <w:rsid w:val="001513F6"/>
    <w:rsid w:val="0015166B"/>
    <w:rsid w:val="001519F3"/>
    <w:rsid w:val="00151A95"/>
    <w:rsid w:val="00151CDA"/>
    <w:rsid w:val="00151D53"/>
    <w:rsid w:val="00151F01"/>
    <w:rsid w:val="001522CC"/>
    <w:rsid w:val="001526C9"/>
    <w:rsid w:val="00153658"/>
    <w:rsid w:val="0015388D"/>
    <w:rsid w:val="00153A4C"/>
    <w:rsid w:val="001541D9"/>
    <w:rsid w:val="00154E82"/>
    <w:rsid w:val="001550B5"/>
    <w:rsid w:val="00155BFD"/>
    <w:rsid w:val="00155E8F"/>
    <w:rsid w:val="001561AB"/>
    <w:rsid w:val="00156475"/>
    <w:rsid w:val="00156B2B"/>
    <w:rsid w:val="00157987"/>
    <w:rsid w:val="0016021A"/>
    <w:rsid w:val="001602B3"/>
    <w:rsid w:val="00160605"/>
    <w:rsid w:val="001613B1"/>
    <w:rsid w:val="001613C8"/>
    <w:rsid w:val="001619EE"/>
    <w:rsid w:val="00161E7D"/>
    <w:rsid w:val="00161EE3"/>
    <w:rsid w:val="00161EF2"/>
    <w:rsid w:val="0016298A"/>
    <w:rsid w:val="0016300F"/>
    <w:rsid w:val="00163232"/>
    <w:rsid w:val="00163871"/>
    <w:rsid w:val="00163C30"/>
    <w:rsid w:val="00163C8B"/>
    <w:rsid w:val="00164395"/>
    <w:rsid w:val="001643B3"/>
    <w:rsid w:val="001644E7"/>
    <w:rsid w:val="00164564"/>
    <w:rsid w:val="001645F7"/>
    <w:rsid w:val="00164627"/>
    <w:rsid w:val="00164848"/>
    <w:rsid w:val="00164C61"/>
    <w:rsid w:val="001659E6"/>
    <w:rsid w:val="00165E52"/>
    <w:rsid w:val="00165E77"/>
    <w:rsid w:val="00165F39"/>
    <w:rsid w:val="00165FD5"/>
    <w:rsid w:val="0016713D"/>
    <w:rsid w:val="001674DE"/>
    <w:rsid w:val="00167821"/>
    <w:rsid w:val="0016784F"/>
    <w:rsid w:val="001678DC"/>
    <w:rsid w:val="00167D60"/>
    <w:rsid w:val="00170010"/>
    <w:rsid w:val="001702A8"/>
    <w:rsid w:val="001703BA"/>
    <w:rsid w:val="001706A7"/>
    <w:rsid w:val="00170944"/>
    <w:rsid w:val="00170F21"/>
    <w:rsid w:val="00171161"/>
    <w:rsid w:val="00171239"/>
    <w:rsid w:val="00171542"/>
    <w:rsid w:val="00171AF4"/>
    <w:rsid w:val="0017235E"/>
    <w:rsid w:val="0017251D"/>
    <w:rsid w:val="0017252B"/>
    <w:rsid w:val="00172663"/>
    <w:rsid w:val="00172AF9"/>
    <w:rsid w:val="00172BC1"/>
    <w:rsid w:val="00172D46"/>
    <w:rsid w:val="001732E5"/>
    <w:rsid w:val="00173459"/>
    <w:rsid w:val="00173872"/>
    <w:rsid w:val="00173B2F"/>
    <w:rsid w:val="00173B75"/>
    <w:rsid w:val="00173C10"/>
    <w:rsid w:val="00174666"/>
    <w:rsid w:val="00174A0B"/>
    <w:rsid w:val="00174C2D"/>
    <w:rsid w:val="00174C67"/>
    <w:rsid w:val="00175212"/>
    <w:rsid w:val="001756B9"/>
    <w:rsid w:val="00175ECC"/>
    <w:rsid w:val="00175ECD"/>
    <w:rsid w:val="0017610A"/>
    <w:rsid w:val="00176286"/>
    <w:rsid w:val="00176907"/>
    <w:rsid w:val="001769D0"/>
    <w:rsid w:val="00176C3E"/>
    <w:rsid w:val="001779E2"/>
    <w:rsid w:val="00177DA1"/>
    <w:rsid w:val="00180380"/>
    <w:rsid w:val="0018182A"/>
    <w:rsid w:val="00181B56"/>
    <w:rsid w:val="00181BA5"/>
    <w:rsid w:val="0018283C"/>
    <w:rsid w:val="00182860"/>
    <w:rsid w:val="001828C9"/>
    <w:rsid w:val="001829BA"/>
    <w:rsid w:val="00182B0B"/>
    <w:rsid w:val="00182CF5"/>
    <w:rsid w:val="00182E7E"/>
    <w:rsid w:val="001840C5"/>
    <w:rsid w:val="001842D0"/>
    <w:rsid w:val="0018462E"/>
    <w:rsid w:val="001849DB"/>
    <w:rsid w:val="00184C16"/>
    <w:rsid w:val="00184E71"/>
    <w:rsid w:val="00185085"/>
    <w:rsid w:val="001854A5"/>
    <w:rsid w:val="00185A83"/>
    <w:rsid w:val="00185C11"/>
    <w:rsid w:val="001860C6"/>
    <w:rsid w:val="00186229"/>
    <w:rsid w:val="00186653"/>
    <w:rsid w:val="00186ABF"/>
    <w:rsid w:val="0018768D"/>
    <w:rsid w:val="00187BD4"/>
    <w:rsid w:val="00187C67"/>
    <w:rsid w:val="00187EB0"/>
    <w:rsid w:val="001904BE"/>
    <w:rsid w:val="00190576"/>
    <w:rsid w:val="00190E8A"/>
    <w:rsid w:val="001913CC"/>
    <w:rsid w:val="0019150D"/>
    <w:rsid w:val="001916AB"/>
    <w:rsid w:val="0019198D"/>
    <w:rsid w:val="00192279"/>
    <w:rsid w:val="001925CA"/>
    <w:rsid w:val="001925DD"/>
    <w:rsid w:val="00192B40"/>
    <w:rsid w:val="00192D08"/>
    <w:rsid w:val="0019306C"/>
    <w:rsid w:val="001936C3"/>
    <w:rsid w:val="001936D0"/>
    <w:rsid w:val="00193C33"/>
    <w:rsid w:val="00193D67"/>
    <w:rsid w:val="00194127"/>
    <w:rsid w:val="00194262"/>
    <w:rsid w:val="00194616"/>
    <w:rsid w:val="001946E2"/>
    <w:rsid w:val="0019497F"/>
    <w:rsid w:val="00194B83"/>
    <w:rsid w:val="00194BDB"/>
    <w:rsid w:val="00194FC0"/>
    <w:rsid w:val="001951C0"/>
    <w:rsid w:val="0019549B"/>
    <w:rsid w:val="001961B7"/>
    <w:rsid w:val="001969F7"/>
    <w:rsid w:val="00196B92"/>
    <w:rsid w:val="00196CB0"/>
    <w:rsid w:val="00197091"/>
    <w:rsid w:val="00197681"/>
    <w:rsid w:val="0019770C"/>
    <w:rsid w:val="00197B20"/>
    <w:rsid w:val="00197CB9"/>
    <w:rsid w:val="00197E2B"/>
    <w:rsid w:val="001A08C2"/>
    <w:rsid w:val="001A0D29"/>
    <w:rsid w:val="001A0DAC"/>
    <w:rsid w:val="001A186E"/>
    <w:rsid w:val="001A18C5"/>
    <w:rsid w:val="001A1E6A"/>
    <w:rsid w:val="001A1FB2"/>
    <w:rsid w:val="001A2062"/>
    <w:rsid w:val="001A2185"/>
    <w:rsid w:val="001A2216"/>
    <w:rsid w:val="001A26B9"/>
    <w:rsid w:val="001A2711"/>
    <w:rsid w:val="001A2779"/>
    <w:rsid w:val="001A2AD1"/>
    <w:rsid w:val="001A2B7F"/>
    <w:rsid w:val="001A3D06"/>
    <w:rsid w:val="001A3FB2"/>
    <w:rsid w:val="001A41EC"/>
    <w:rsid w:val="001A4A59"/>
    <w:rsid w:val="001A4C69"/>
    <w:rsid w:val="001A58E8"/>
    <w:rsid w:val="001A5B90"/>
    <w:rsid w:val="001A5F00"/>
    <w:rsid w:val="001A6308"/>
    <w:rsid w:val="001A6A76"/>
    <w:rsid w:val="001A6BB5"/>
    <w:rsid w:val="001A7206"/>
    <w:rsid w:val="001A7873"/>
    <w:rsid w:val="001A7C0C"/>
    <w:rsid w:val="001A7C80"/>
    <w:rsid w:val="001A7EA5"/>
    <w:rsid w:val="001B00DB"/>
    <w:rsid w:val="001B02E9"/>
    <w:rsid w:val="001B08EC"/>
    <w:rsid w:val="001B0CE4"/>
    <w:rsid w:val="001B132E"/>
    <w:rsid w:val="001B1972"/>
    <w:rsid w:val="001B20BF"/>
    <w:rsid w:val="001B235F"/>
    <w:rsid w:val="001B282C"/>
    <w:rsid w:val="001B296C"/>
    <w:rsid w:val="001B2E0D"/>
    <w:rsid w:val="001B2FB0"/>
    <w:rsid w:val="001B3380"/>
    <w:rsid w:val="001B3909"/>
    <w:rsid w:val="001B3AAB"/>
    <w:rsid w:val="001B3BD8"/>
    <w:rsid w:val="001B3C9A"/>
    <w:rsid w:val="001B3E58"/>
    <w:rsid w:val="001B4974"/>
    <w:rsid w:val="001B4A6A"/>
    <w:rsid w:val="001B50D6"/>
    <w:rsid w:val="001B55AA"/>
    <w:rsid w:val="001B59A3"/>
    <w:rsid w:val="001B6673"/>
    <w:rsid w:val="001B6DF3"/>
    <w:rsid w:val="001B70D2"/>
    <w:rsid w:val="001B732E"/>
    <w:rsid w:val="001B7E9D"/>
    <w:rsid w:val="001B7FCB"/>
    <w:rsid w:val="001B7FFD"/>
    <w:rsid w:val="001C006B"/>
    <w:rsid w:val="001C047E"/>
    <w:rsid w:val="001C0B83"/>
    <w:rsid w:val="001C0CE5"/>
    <w:rsid w:val="001C1049"/>
    <w:rsid w:val="001C13B6"/>
    <w:rsid w:val="001C1528"/>
    <w:rsid w:val="001C15F0"/>
    <w:rsid w:val="001C20C3"/>
    <w:rsid w:val="001C2171"/>
    <w:rsid w:val="001C2239"/>
    <w:rsid w:val="001C2356"/>
    <w:rsid w:val="001C2384"/>
    <w:rsid w:val="001C2501"/>
    <w:rsid w:val="001C2802"/>
    <w:rsid w:val="001C2B59"/>
    <w:rsid w:val="001C2DEA"/>
    <w:rsid w:val="001C2E75"/>
    <w:rsid w:val="001C32C0"/>
    <w:rsid w:val="001C34E0"/>
    <w:rsid w:val="001C4F34"/>
    <w:rsid w:val="001C52A4"/>
    <w:rsid w:val="001C5421"/>
    <w:rsid w:val="001C566F"/>
    <w:rsid w:val="001C5EAF"/>
    <w:rsid w:val="001C5F1E"/>
    <w:rsid w:val="001C63BB"/>
    <w:rsid w:val="001C6610"/>
    <w:rsid w:val="001C66F1"/>
    <w:rsid w:val="001C6917"/>
    <w:rsid w:val="001C6F27"/>
    <w:rsid w:val="001C76E1"/>
    <w:rsid w:val="001C7739"/>
    <w:rsid w:val="001C7BBB"/>
    <w:rsid w:val="001D01CD"/>
    <w:rsid w:val="001D01E3"/>
    <w:rsid w:val="001D0517"/>
    <w:rsid w:val="001D0532"/>
    <w:rsid w:val="001D093A"/>
    <w:rsid w:val="001D0E8B"/>
    <w:rsid w:val="001D0EA2"/>
    <w:rsid w:val="001D1329"/>
    <w:rsid w:val="001D1471"/>
    <w:rsid w:val="001D1919"/>
    <w:rsid w:val="001D1E0C"/>
    <w:rsid w:val="001D1F84"/>
    <w:rsid w:val="001D1FA5"/>
    <w:rsid w:val="001D21A3"/>
    <w:rsid w:val="001D3251"/>
    <w:rsid w:val="001D3934"/>
    <w:rsid w:val="001D3C25"/>
    <w:rsid w:val="001D4043"/>
    <w:rsid w:val="001D4BF1"/>
    <w:rsid w:val="001D4CA8"/>
    <w:rsid w:val="001D4EAC"/>
    <w:rsid w:val="001D515A"/>
    <w:rsid w:val="001D517A"/>
    <w:rsid w:val="001D51DC"/>
    <w:rsid w:val="001D5670"/>
    <w:rsid w:val="001D662A"/>
    <w:rsid w:val="001D665D"/>
    <w:rsid w:val="001D6732"/>
    <w:rsid w:val="001D677A"/>
    <w:rsid w:val="001D69AC"/>
    <w:rsid w:val="001D6C62"/>
    <w:rsid w:val="001D6E4F"/>
    <w:rsid w:val="001D76AF"/>
    <w:rsid w:val="001D7ACB"/>
    <w:rsid w:val="001D7B5C"/>
    <w:rsid w:val="001E0044"/>
    <w:rsid w:val="001E05EB"/>
    <w:rsid w:val="001E0673"/>
    <w:rsid w:val="001E0A35"/>
    <w:rsid w:val="001E1C98"/>
    <w:rsid w:val="001E2094"/>
    <w:rsid w:val="001E2531"/>
    <w:rsid w:val="001E25AF"/>
    <w:rsid w:val="001E27F4"/>
    <w:rsid w:val="001E3191"/>
    <w:rsid w:val="001E3196"/>
    <w:rsid w:val="001E3555"/>
    <w:rsid w:val="001E4C07"/>
    <w:rsid w:val="001E4C3B"/>
    <w:rsid w:val="001E4D72"/>
    <w:rsid w:val="001E5077"/>
    <w:rsid w:val="001E535B"/>
    <w:rsid w:val="001E5494"/>
    <w:rsid w:val="001E5D80"/>
    <w:rsid w:val="001E5E5B"/>
    <w:rsid w:val="001E7A4E"/>
    <w:rsid w:val="001E7DDD"/>
    <w:rsid w:val="001F01B2"/>
    <w:rsid w:val="001F077D"/>
    <w:rsid w:val="001F077E"/>
    <w:rsid w:val="001F0AA4"/>
    <w:rsid w:val="001F0C60"/>
    <w:rsid w:val="001F0D98"/>
    <w:rsid w:val="001F1043"/>
    <w:rsid w:val="001F1892"/>
    <w:rsid w:val="001F1B51"/>
    <w:rsid w:val="001F1D75"/>
    <w:rsid w:val="001F1E18"/>
    <w:rsid w:val="001F22B9"/>
    <w:rsid w:val="001F2B5C"/>
    <w:rsid w:val="001F3553"/>
    <w:rsid w:val="001F3609"/>
    <w:rsid w:val="001F366B"/>
    <w:rsid w:val="001F4535"/>
    <w:rsid w:val="001F4A69"/>
    <w:rsid w:val="001F4E13"/>
    <w:rsid w:val="001F55A8"/>
    <w:rsid w:val="001F561F"/>
    <w:rsid w:val="001F6936"/>
    <w:rsid w:val="001F6C0A"/>
    <w:rsid w:val="001F6C0F"/>
    <w:rsid w:val="001F6E37"/>
    <w:rsid w:val="001F72D9"/>
    <w:rsid w:val="001F79E1"/>
    <w:rsid w:val="001F7A43"/>
    <w:rsid w:val="0020022E"/>
    <w:rsid w:val="0020023A"/>
    <w:rsid w:val="0020082A"/>
    <w:rsid w:val="00200937"/>
    <w:rsid w:val="00200D1A"/>
    <w:rsid w:val="00200E90"/>
    <w:rsid w:val="00201634"/>
    <w:rsid w:val="002019B8"/>
    <w:rsid w:val="00201CDB"/>
    <w:rsid w:val="00202002"/>
    <w:rsid w:val="002025DF"/>
    <w:rsid w:val="0020277E"/>
    <w:rsid w:val="0020280B"/>
    <w:rsid w:val="0020285C"/>
    <w:rsid w:val="00202C56"/>
    <w:rsid w:val="00202CBB"/>
    <w:rsid w:val="00202E3B"/>
    <w:rsid w:val="002038EB"/>
    <w:rsid w:val="0020434F"/>
    <w:rsid w:val="0020464B"/>
    <w:rsid w:val="00204870"/>
    <w:rsid w:val="00205295"/>
    <w:rsid w:val="0020545D"/>
    <w:rsid w:val="002056D6"/>
    <w:rsid w:val="00205B4C"/>
    <w:rsid w:val="00205B83"/>
    <w:rsid w:val="0020663F"/>
    <w:rsid w:val="002066F7"/>
    <w:rsid w:val="0020678F"/>
    <w:rsid w:val="0020689F"/>
    <w:rsid w:val="002069FB"/>
    <w:rsid w:val="002074AA"/>
    <w:rsid w:val="00207624"/>
    <w:rsid w:val="00207B22"/>
    <w:rsid w:val="00207BE3"/>
    <w:rsid w:val="00210A07"/>
    <w:rsid w:val="00210D60"/>
    <w:rsid w:val="00210F04"/>
    <w:rsid w:val="0021115E"/>
    <w:rsid w:val="00211412"/>
    <w:rsid w:val="00211467"/>
    <w:rsid w:val="00211C1A"/>
    <w:rsid w:val="00211D1C"/>
    <w:rsid w:val="00211EC9"/>
    <w:rsid w:val="00212162"/>
    <w:rsid w:val="00212381"/>
    <w:rsid w:val="00212476"/>
    <w:rsid w:val="0021252C"/>
    <w:rsid w:val="0021265A"/>
    <w:rsid w:val="00212DE9"/>
    <w:rsid w:val="002131D7"/>
    <w:rsid w:val="00213659"/>
    <w:rsid w:val="00214277"/>
    <w:rsid w:val="002145D1"/>
    <w:rsid w:val="00214B01"/>
    <w:rsid w:val="00214CBC"/>
    <w:rsid w:val="002151B8"/>
    <w:rsid w:val="00215C36"/>
    <w:rsid w:val="00216171"/>
    <w:rsid w:val="002161A4"/>
    <w:rsid w:val="002164A2"/>
    <w:rsid w:val="00216E1B"/>
    <w:rsid w:val="00217E34"/>
    <w:rsid w:val="00220332"/>
    <w:rsid w:val="00220E74"/>
    <w:rsid w:val="002215CB"/>
    <w:rsid w:val="00221745"/>
    <w:rsid w:val="00221904"/>
    <w:rsid w:val="002224D9"/>
    <w:rsid w:val="00222E97"/>
    <w:rsid w:val="002230CC"/>
    <w:rsid w:val="0022336E"/>
    <w:rsid w:val="0022374D"/>
    <w:rsid w:val="00223780"/>
    <w:rsid w:val="002239B3"/>
    <w:rsid w:val="00223DC1"/>
    <w:rsid w:val="00224604"/>
    <w:rsid w:val="00224702"/>
    <w:rsid w:val="0022478F"/>
    <w:rsid w:val="00224A1A"/>
    <w:rsid w:val="00224AFD"/>
    <w:rsid w:val="00224D72"/>
    <w:rsid w:val="00224EE2"/>
    <w:rsid w:val="00225A40"/>
    <w:rsid w:val="00225C51"/>
    <w:rsid w:val="00225F1A"/>
    <w:rsid w:val="00226523"/>
    <w:rsid w:val="00226665"/>
    <w:rsid w:val="00226945"/>
    <w:rsid w:val="00226E62"/>
    <w:rsid w:val="00226F61"/>
    <w:rsid w:val="002271FD"/>
    <w:rsid w:val="00227353"/>
    <w:rsid w:val="00227DA9"/>
    <w:rsid w:val="00230134"/>
    <w:rsid w:val="00230628"/>
    <w:rsid w:val="00230B64"/>
    <w:rsid w:val="00230F33"/>
    <w:rsid w:val="0023123D"/>
    <w:rsid w:val="00231312"/>
    <w:rsid w:val="0023162A"/>
    <w:rsid w:val="00231670"/>
    <w:rsid w:val="002316FB"/>
    <w:rsid w:val="00231F4A"/>
    <w:rsid w:val="002322E2"/>
    <w:rsid w:val="002325F2"/>
    <w:rsid w:val="00232634"/>
    <w:rsid w:val="00232649"/>
    <w:rsid w:val="002326FD"/>
    <w:rsid w:val="0023307C"/>
    <w:rsid w:val="00233343"/>
    <w:rsid w:val="0023365F"/>
    <w:rsid w:val="002336BE"/>
    <w:rsid w:val="002341A2"/>
    <w:rsid w:val="002342F7"/>
    <w:rsid w:val="00234693"/>
    <w:rsid w:val="00234D47"/>
    <w:rsid w:val="00234FC5"/>
    <w:rsid w:val="00235A3A"/>
    <w:rsid w:val="00235CB2"/>
    <w:rsid w:val="00235DDA"/>
    <w:rsid w:val="00236C73"/>
    <w:rsid w:val="00236E56"/>
    <w:rsid w:val="00236EF7"/>
    <w:rsid w:val="002373A3"/>
    <w:rsid w:val="002375D1"/>
    <w:rsid w:val="002400ED"/>
    <w:rsid w:val="002406AB"/>
    <w:rsid w:val="0024085C"/>
    <w:rsid w:val="00240D49"/>
    <w:rsid w:val="00240DB5"/>
    <w:rsid w:val="0024103E"/>
    <w:rsid w:val="002411DA"/>
    <w:rsid w:val="00241A1B"/>
    <w:rsid w:val="00242026"/>
    <w:rsid w:val="002420F6"/>
    <w:rsid w:val="00243B2A"/>
    <w:rsid w:val="00244CAD"/>
    <w:rsid w:val="002451BA"/>
    <w:rsid w:val="00245BDE"/>
    <w:rsid w:val="00245C87"/>
    <w:rsid w:val="0024626D"/>
    <w:rsid w:val="00246699"/>
    <w:rsid w:val="002467A1"/>
    <w:rsid w:val="00246C72"/>
    <w:rsid w:val="00246D48"/>
    <w:rsid w:val="002477FE"/>
    <w:rsid w:val="0024797B"/>
    <w:rsid w:val="00247A80"/>
    <w:rsid w:val="00247AE7"/>
    <w:rsid w:val="00247CB1"/>
    <w:rsid w:val="0025021C"/>
    <w:rsid w:val="00250317"/>
    <w:rsid w:val="002508B2"/>
    <w:rsid w:val="00250A19"/>
    <w:rsid w:val="00250F25"/>
    <w:rsid w:val="00251104"/>
    <w:rsid w:val="00251324"/>
    <w:rsid w:val="002513A4"/>
    <w:rsid w:val="00251513"/>
    <w:rsid w:val="00251545"/>
    <w:rsid w:val="00251A25"/>
    <w:rsid w:val="00251A38"/>
    <w:rsid w:val="00252A89"/>
    <w:rsid w:val="00252CD0"/>
    <w:rsid w:val="00252E15"/>
    <w:rsid w:val="00252F6D"/>
    <w:rsid w:val="0025354C"/>
    <w:rsid w:val="00253757"/>
    <w:rsid w:val="00254018"/>
    <w:rsid w:val="00254972"/>
    <w:rsid w:val="00254E30"/>
    <w:rsid w:val="0025587C"/>
    <w:rsid w:val="002558C5"/>
    <w:rsid w:val="00255C4F"/>
    <w:rsid w:val="00257179"/>
    <w:rsid w:val="00257200"/>
    <w:rsid w:val="00257313"/>
    <w:rsid w:val="00257427"/>
    <w:rsid w:val="00257457"/>
    <w:rsid w:val="00260721"/>
    <w:rsid w:val="0026081F"/>
    <w:rsid w:val="00260E02"/>
    <w:rsid w:val="002611E1"/>
    <w:rsid w:val="0026133A"/>
    <w:rsid w:val="002614CD"/>
    <w:rsid w:val="0026196A"/>
    <w:rsid w:val="00261BAE"/>
    <w:rsid w:val="00261DCB"/>
    <w:rsid w:val="002622B4"/>
    <w:rsid w:val="002629D9"/>
    <w:rsid w:val="00263124"/>
    <w:rsid w:val="00263160"/>
    <w:rsid w:val="0026387E"/>
    <w:rsid w:val="002638E5"/>
    <w:rsid w:val="00263E8B"/>
    <w:rsid w:val="0026401A"/>
    <w:rsid w:val="00264B38"/>
    <w:rsid w:val="00264DB0"/>
    <w:rsid w:val="00264E8D"/>
    <w:rsid w:val="00264EA0"/>
    <w:rsid w:val="00265204"/>
    <w:rsid w:val="00265245"/>
    <w:rsid w:val="0026525B"/>
    <w:rsid w:val="00265E13"/>
    <w:rsid w:val="002662DB"/>
    <w:rsid w:val="00266C56"/>
    <w:rsid w:val="0026723B"/>
    <w:rsid w:val="00267259"/>
    <w:rsid w:val="0026735B"/>
    <w:rsid w:val="0026740C"/>
    <w:rsid w:val="0026752C"/>
    <w:rsid w:val="00267A18"/>
    <w:rsid w:val="00267BFB"/>
    <w:rsid w:val="00267C18"/>
    <w:rsid w:val="00270259"/>
    <w:rsid w:val="00270B19"/>
    <w:rsid w:val="00270EA5"/>
    <w:rsid w:val="00271067"/>
    <w:rsid w:val="00271540"/>
    <w:rsid w:val="00271772"/>
    <w:rsid w:val="002719FE"/>
    <w:rsid w:val="00271BB6"/>
    <w:rsid w:val="002721AB"/>
    <w:rsid w:val="00272B46"/>
    <w:rsid w:val="00273179"/>
    <w:rsid w:val="00273421"/>
    <w:rsid w:val="0027348A"/>
    <w:rsid w:val="00273E18"/>
    <w:rsid w:val="00273E1D"/>
    <w:rsid w:val="002740E9"/>
    <w:rsid w:val="00274426"/>
    <w:rsid w:val="002748D8"/>
    <w:rsid w:val="00274982"/>
    <w:rsid w:val="00274A8D"/>
    <w:rsid w:val="00274EDA"/>
    <w:rsid w:val="002756C2"/>
    <w:rsid w:val="0027592A"/>
    <w:rsid w:val="00275CF1"/>
    <w:rsid w:val="0027761F"/>
    <w:rsid w:val="00277EAB"/>
    <w:rsid w:val="00280249"/>
    <w:rsid w:val="002803B3"/>
    <w:rsid w:val="00280607"/>
    <w:rsid w:val="0028060A"/>
    <w:rsid w:val="0028070B"/>
    <w:rsid w:val="00281156"/>
    <w:rsid w:val="002813BF"/>
    <w:rsid w:val="0028180F"/>
    <w:rsid w:val="00281B50"/>
    <w:rsid w:val="00283085"/>
    <w:rsid w:val="002836C5"/>
    <w:rsid w:val="00284555"/>
    <w:rsid w:val="00284C0A"/>
    <w:rsid w:val="00284DD7"/>
    <w:rsid w:val="002854E2"/>
    <w:rsid w:val="002856BE"/>
    <w:rsid w:val="00285876"/>
    <w:rsid w:val="00286852"/>
    <w:rsid w:val="00286EBC"/>
    <w:rsid w:val="00286F74"/>
    <w:rsid w:val="00287366"/>
    <w:rsid w:val="00287884"/>
    <w:rsid w:val="00287A5E"/>
    <w:rsid w:val="00290B34"/>
    <w:rsid w:val="00290E73"/>
    <w:rsid w:val="00291009"/>
    <w:rsid w:val="00291142"/>
    <w:rsid w:val="0029194B"/>
    <w:rsid w:val="00291C1B"/>
    <w:rsid w:val="00292591"/>
    <w:rsid w:val="00292637"/>
    <w:rsid w:val="0029282B"/>
    <w:rsid w:val="00292948"/>
    <w:rsid w:val="00292DF7"/>
    <w:rsid w:val="00293059"/>
    <w:rsid w:val="00293190"/>
    <w:rsid w:val="002935CC"/>
    <w:rsid w:val="0029361C"/>
    <w:rsid w:val="00293CE8"/>
    <w:rsid w:val="0029421C"/>
    <w:rsid w:val="00294462"/>
    <w:rsid w:val="00294764"/>
    <w:rsid w:val="00294B5F"/>
    <w:rsid w:val="00295822"/>
    <w:rsid w:val="00295837"/>
    <w:rsid w:val="002958BA"/>
    <w:rsid w:val="002959A4"/>
    <w:rsid w:val="00295FBA"/>
    <w:rsid w:val="00296140"/>
    <w:rsid w:val="00296952"/>
    <w:rsid w:val="00297070"/>
    <w:rsid w:val="00297640"/>
    <w:rsid w:val="002979F3"/>
    <w:rsid w:val="00297B93"/>
    <w:rsid w:val="002A05EC"/>
    <w:rsid w:val="002A0671"/>
    <w:rsid w:val="002A0DC9"/>
    <w:rsid w:val="002A17D4"/>
    <w:rsid w:val="002A189D"/>
    <w:rsid w:val="002A2302"/>
    <w:rsid w:val="002A23A0"/>
    <w:rsid w:val="002A262C"/>
    <w:rsid w:val="002A2704"/>
    <w:rsid w:val="002A2A0D"/>
    <w:rsid w:val="002A3018"/>
    <w:rsid w:val="002A3315"/>
    <w:rsid w:val="002A391C"/>
    <w:rsid w:val="002A3945"/>
    <w:rsid w:val="002A398B"/>
    <w:rsid w:val="002A3DE9"/>
    <w:rsid w:val="002A4071"/>
    <w:rsid w:val="002A4196"/>
    <w:rsid w:val="002A44C1"/>
    <w:rsid w:val="002A4AF9"/>
    <w:rsid w:val="002A4B3A"/>
    <w:rsid w:val="002A4EC4"/>
    <w:rsid w:val="002A5593"/>
    <w:rsid w:val="002A5A69"/>
    <w:rsid w:val="002A5AE1"/>
    <w:rsid w:val="002A5EE0"/>
    <w:rsid w:val="002A6210"/>
    <w:rsid w:val="002A66FA"/>
    <w:rsid w:val="002A67D7"/>
    <w:rsid w:val="002A688F"/>
    <w:rsid w:val="002A6EAF"/>
    <w:rsid w:val="002A74AC"/>
    <w:rsid w:val="002A753D"/>
    <w:rsid w:val="002A78BA"/>
    <w:rsid w:val="002A7937"/>
    <w:rsid w:val="002A7B59"/>
    <w:rsid w:val="002A7F18"/>
    <w:rsid w:val="002A7F77"/>
    <w:rsid w:val="002B0803"/>
    <w:rsid w:val="002B0948"/>
    <w:rsid w:val="002B0D81"/>
    <w:rsid w:val="002B0E61"/>
    <w:rsid w:val="002B0F2A"/>
    <w:rsid w:val="002B0FA8"/>
    <w:rsid w:val="002B14D3"/>
    <w:rsid w:val="002B150A"/>
    <w:rsid w:val="002B1A19"/>
    <w:rsid w:val="002B2550"/>
    <w:rsid w:val="002B2878"/>
    <w:rsid w:val="002B2E4E"/>
    <w:rsid w:val="002B325D"/>
    <w:rsid w:val="002B33F6"/>
    <w:rsid w:val="002B386A"/>
    <w:rsid w:val="002B3C79"/>
    <w:rsid w:val="002B3F5E"/>
    <w:rsid w:val="002B436B"/>
    <w:rsid w:val="002B4651"/>
    <w:rsid w:val="002B5724"/>
    <w:rsid w:val="002B5AE0"/>
    <w:rsid w:val="002B5CB8"/>
    <w:rsid w:val="002B5DA7"/>
    <w:rsid w:val="002B5EB7"/>
    <w:rsid w:val="002B608C"/>
    <w:rsid w:val="002B60FA"/>
    <w:rsid w:val="002B62E4"/>
    <w:rsid w:val="002B65A7"/>
    <w:rsid w:val="002B685A"/>
    <w:rsid w:val="002B69B9"/>
    <w:rsid w:val="002B6D0C"/>
    <w:rsid w:val="002B6FBD"/>
    <w:rsid w:val="002B741D"/>
    <w:rsid w:val="002C0081"/>
    <w:rsid w:val="002C09D1"/>
    <w:rsid w:val="002C11C4"/>
    <w:rsid w:val="002C1A50"/>
    <w:rsid w:val="002C2269"/>
    <w:rsid w:val="002C23FE"/>
    <w:rsid w:val="002C2723"/>
    <w:rsid w:val="002C2933"/>
    <w:rsid w:val="002C2982"/>
    <w:rsid w:val="002C31BB"/>
    <w:rsid w:val="002C337D"/>
    <w:rsid w:val="002C34A0"/>
    <w:rsid w:val="002C373A"/>
    <w:rsid w:val="002C404F"/>
    <w:rsid w:val="002C44CE"/>
    <w:rsid w:val="002C4702"/>
    <w:rsid w:val="002C4EF8"/>
    <w:rsid w:val="002C62A1"/>
    <w:rsid w:val="002C6396"/>
    <w:rsid w:val="002C6792"/>
    <w:rsid w:val="002C6EE2"/>
    <w:rsid w:val="002C71A3"/>
    <w:rsid w:val="002D0B90"/>
    <w:rsid w:val="002D0CC6"/>
    <w:rsid w:val="002D0FDC"/>
    <w:rsid w:val="002D113A"/>
    <w:rsid w:val="002D1162"/>
    <w:rsid w:val="002D1BF6"/>
    <w:rsid w:val="002D1DC8"/>
    <w:rsid w:val="002D2454"/>
    <w:rsid w:val="002D24B4"/>
    <w:rsid w:val="002D2693"/>
    <w:rsid w:val="002D26D0"/>
    <w:rsid w:val="002D29F0"/>
    <w:rsid w:val="002D2C85"/>
    <w:rsid w:val="002D3B5F"/>
    <w:rsid w:val="002D3C03"/>
    <w:rsid w:val="002D436F"/>
    <w:rsid w:val="002D4456"/>
    <w:rsid w:val="002D614D"/>
    <w:rsid w:val="002D6430"/>
    <w:rsid w:val="002D671E"/>
    <w:rsid w:val="002D6804"/>
    <w:rsid w:val="002D701C"/>
    <w:rsid w:val="002D7ADF"/>
    <w:rsid w:val="002D7B63"/>
    <w:rsid w:val="002D7E70"/>
    <w:rsid w:val="002E013C"/>
    <w:rsid w:val="002E0B17"/>
    <w:rsid w:val="002E0E5C"/>
    <w:rsid w:val="002E121D"/>
    <w:rsid w:val="002E155D"/>
    <w:rsid w:val="002E158F"/>
    <w:rsid w:val="002E1B47"/>
    <w:rsid w:val="002E1CAA"/>
    <w:rsid w:val="002E1FED"/>
    <w:rsid w:val="002E20FE"/>
    <w:rsid w:val="002E265B"/>
    <w:rsid w:val="002E2847"/>
    <w:rsid w:val="002E298F"/>
    <w:rsid w:val="002E2FD5"/>
    <w:rsid w:val="002E3046"/>
    <w:rsid w:val="002E3620"/>
    <w:rsid w:val="002E3907"/>
    <w:rsid w:val="002E3D6E"/>
    <w:rsid w:val="002E44C2"/>
    <w:rsid w:val="002E462E"/>
    <w:rsid w:val="002E4733"/>
    <w:rsid w:val="002E4740"/>
    <w:rsid w:val="002E4849"/>
    <w:rsid w:val="002E4A84"/>
    <w:rsid w:val="002E4CFB"/>
    <w:rsid w:val="002E5720"/>
    <w:rsid w:val="002E5810"/>
    <w:rsid w:val="002E5C66"/>
    <w:rsid w:val="002E64FB"/>
    <w:rsid w:val="002E696F"/>
    <w:rsid w:val="002E6A9B"/>
    <w:rsid w:val="002E6B50"/>
    <w:rsid w:val="002E6F40"/>
    <w:rsid w:val="002E77AB"/>
    <w:rsid w:val="002E79C1"/>
    <w:rsid w:val="002E7E42"/>
    <w:rsid w:val="002F0826"/>
    <w:rsid w:val="002F0AAC"/>
    <w:rsid w:val="002F0D42"/>
    <w:rsid w:val="002F1BB2"/>
    <w:rsid w:val="002F33AD"/>
    <w:rsid w:val="002F3D82"/>
    <w:rsid w:val="002F3EE9"/>
    <w:rsid w:val="002F40A0"/>
    <w:rsid w:val="002F4527"/>
    <w:rsid w:val="002F49A9"/>
    <w:rsid w:val="002F4A80"/>
    <w:rsid w:val="002F4B4C"/>
    <w:rsid w:val="002F5DA5"/>
    <w:rsid w:val="002F6A20"/>
    <w:rsid w:val="002F6C16"/>
    <w:rsid w:val="002F71A0"/>
    <w:rsid w:val="002F72B2"/>
    <w:rsid w:val="002F7508"/>
    <w:rsid w:val="00300A96"/>
    <w:rsid w:val="00300FFE"/>
    <w:rsid w:val="003010C4"/>
    <w:rsid w:val="00301111"/>
    <w:rsid w:val="00301216"/>
    <w:rsid w:val="00301CFC"/>
    <w:rsid w:val="00301EDB"/>
    <w:rsid w:val="00301F97"/>
    <w:rsid w:val="00302539"/>
    <w:rsid w:val="003029A2"/>
    <w:rsid w:val="00302A86"/>
    <w:rsid w:val="00302B49"/>
    <w:rsid w:val="00302E47"/>
    <w:rsid w:val="00303976"/>
    <w:rsid w:val="00303CA4"/>
    <w:rsid w:val="00303CC9"/>
    <w:rsid w:val="00303D28"/>
    <w:rsid w:val="00303EE8"/>
    <w:rsid w:val="0030405A"/>
    <w:rsid w:val="00304503"/>
    <w:rsid w:val="00305160"/>
    <w:rsid w:val="003062C2"/>
    <w:rsid w:val="00306657"/>
    <w:rsid w:val="00306D70"/>
    <w:rsid w:val="00306D89"/>
    <w:rsid w:val="00307017"/>
    <w:rsid w:val="0030751B"/>
    <w:rsid w:val="00307A05"/>
    <w:rsid w:val="003105C9"/>
    <w:rsid w:val="00311042"/>
    <w:rsid w:val="00311307"/>
    <w:rsid w:val="00311361"/>
    <w:rsid w:val="003121EB"/>
    <w:rsid w:val="003127F0"/>
    <w:rsid w:val="00312914"/>
    <w:rsid w:val="00312A75"/>
    <w:rsid w:val="00312DAF"/>
    <w:rsid w:val="00312ED1"/>
    <w:rsid w:val="003137A5"/>
    <w:rsid w:val="0031413B"/>
    <w:rsid w:val="003141A6"/>
    <w:rsid w:val="0031422C"/>
    <w:rsid w:val="00314432"/>
    <w:rsid w:val="00314A10"/>
    <w:rsid w:val="00315684"/>
    <w:rsid w:val="0031584C"/>
    <w:rsid w:val="00315A68"/>
    <w:rsid w:val="00316117"/>
    <w:rsid w:val="0031653D"/>
    <w:rsid w:val="0031724C"/>
    <w:rsid w:val="00317592"/>
    <w:rsid w:val="00317D35"/>
    <w:rsid w:val="00317D4B"/>
    <w:rsid w:val="00317F77"/>
    <w:rsid w:val="00317FBB"/>
    <w:rsid w:val="00320267"/>
    <w:rsid w:val="0032077E"/>
    <w:rsid w:val="00320B9E"/>
    <w:rsid w:val="00320ECA"/>
    <w:rsid w:val="00321587"/>
    <w:rsid w:val="003221D5"/>
    <w:rsid w:val="0032290B"/>
    <w:rsid w:val="00323F8E"/>
    <w:rsid w:val="00323FE5"/>
    <w:rsid w:val="003240A8"/>
    <w:rsid w:val="00324CCA"/>
    <w:rsid w:val="00325101"/>
    <w:rsid w:val="0032558A"/>
    <w:rsid w:val="00326498"/>
    <w:rsid w:val="003267B8"/>
    <w:rsid w:val="00326D96"/>
    <w:rsid w:val="00326DE3"/>
    <w:rsid w:val="00326E94"/>
    <w:rsid w:val="0032763F"/>
    <w:rsid w:val="00327BB6"/>
    <w:rsid w:val="00327C5C"/>
    <w:rsid w:val="00327CF5"/>
    <w:rsid w:val="00327DF1"/>
    <w:rsid w:val="00330728"/>
    <w:rsid w:val="00330A77"/>
    <w:rsid w:val="00330FD1"/>
    <w:rsid w:val="00331037"/>
    <w:rsid w:val="0033161A"/>
    <w:rsid w:val="00331A96"/>
    <w:rsid w:val="00331AA7"/>
    <w:rsid w:val="00332026"/>
    <w:rsid w:val="00332A43"/>
    <w:rsid w:val="00332E8E"/>
    <w:rsid w:val="00333085"/>
    <w:rsid w:val="003332AA"/>
    <w:rsid w:val="00333A8B"/>
    <w:rsid w:val="00333BDE"/>
    <w:rsid w:val="00333E55"/>
    <w:rsid w:val="00333F54"/>
    <w:rsid w:val="00334096"/>
    <w:rsid w:val="00334541"/>
    <w:rsid w:val="00334706"/>
    <w:rsid w:val="00334EB7"/>
    <w:rsid w:val="00334EF5"/>
    <w:rsid w:val="003352A8"/>
    <w:rsid w:val="003355ED"/>
    <w:rsid w:val="003360A6"/>
    <w:rsid w:val="00336144"/>
    <w:rsid w:val="003368B8"/>
    <w:rsid w:val="00336F59"/>
    <w:rsid w:val="00337258"/>
    <w:rsid w:val="003374D2"/>
    <w:rsid w:val="003377DC"/>
    <w:rsid w:val="003379F3"/>
    <w:rsid w:val="00337FEF"/>
    <w:rsid w:val="00340608"/>
    <w:rsid w:val="0034082B"/>
    <w:rsid w:val="00340903"/>
    <w:rsid w:val="00340B87"/>
    <w:rsid w:val="00340C22"/>
    <w:rsid w:val="00340D10"/>
    <w:rsid w:val="00340D87"/>
    <w:rsid w:val="00341327"/>
    <w:rsid w:val="003415D6"/>
    <w:rsid w:val="003418F4"/>
    <w:rsid w:val="00341993"/>
    <w:rsid w:val="00341B4A"/>
    <w:rsid w:val="00341CA8"/>
    <w:rsid w:val="003423D3"/>
    <w:rsid w:val="00342617"/>
    <w:rsid w:val="00342B73"/>
    <w:rsid w:val="0034307E"/>
    <w:rsid w:val="00343110"/>
    <w:rsid w:val="00343790"/>
    <w:rsid w:val="00344213"/>
    <w:rsid w:val="00344353"/>
    <w:rsid w:val="003453B0"/>
    <w:rsid w:val="003457AC"/>
    <w:rsid w:val="003457E6"/>
    <w:rsid w:val="003458C2"/>
    <w:rsid w:val="00345AAC"/>
    <w:rsid w:val="00345C57"/>
    <w:rsid w:val="00345C66"/>
    <w:rsid w:val="003461B1"/>
    <w:rsid w:val="0034625C"/>
    <w:rsid w:val="0034631B"/>
    <w:rsid w:val="003463AF"/>
    <w:rsid w:val="00346EA8"/>
    <w:rsid w:val="00347103"/>
    <w:rsid w:val="00347197"/>
    <w:rsid w:val="003472FD"/>
    <w:rsid w:val="00347457"/>
    <w:rsid w:val="00347ACF"/>
    <w:rsid w:val="00350728"/>
    <w:rsid w:val="00350AAE"/>
    <w:rsid w:val="00350D28"/>
    <w:rsid w:val="00350FFE"/>
    <w:rsid w:val="003513AD"/>
    <w:rsid w:val="003514E5"/>
    <w:rsid w:val="00351C78"/>
    <w:rsid w:val="003528F8"/>
    <w:rsid w:val="00352923"/>
    <w:rsid w:val="00352A2D"/>
    <w:rsid w:val="00352C44"/>
    <w:rsid w:val="00352D7E"/>
    <w:rsid w:val="0035319C"/>
    <w:rsid w:val="00353517"/>
    <w:rsid w:val="003536A0"/>
    <w:rsid w:val="00353939"/>
    <w:rsid w:val="00353E34"/>
    <w:rsid w:val="00354009"/>
    <w:rsid w:val="003541B1"/>
    <w:rsid w:val="00354460"/>
    <w:rsid w:val="003546FD"/>
    <w:rsid w:val="00354AB5"/>
    <w:rsid w:val="00354BDF"/>
    <w:rsid w:val="00354CBD"/>
    <w:rsid w:val="00354F0E"/>
    <w:rsid w:val="0035507F"/>
    <w:rsid w:val="003556F8"/>
    <w:rsid w:val="00355B67"/>
    <w:rsid w:val="00355EFE"/>
    <w:rsid w:val="003561A5"/>
    <w:rsid w:val="003564F7"/>
    <w:rsid w:val="00356B71"/>
    <w:rsid w:val="00356E66"/>
    <w:rsid w:val="00357622"/>
    <w:rsid w:val="00357645"/>
    <w:rsid w:val="003576AF"/>
    <w:rsid w:val="003579C5"/>
    <w:rsid w:val="00357CEC"/>
    <w:rsid w:val="00357D83"/>
    <w:rsid w:val="00360751"/>
    <w:rsid w:val="00360973"/>
    <w:rsid w:val="00360D5B"/>
    <w:rsid w:val="003613B4"/>
    <w:rsid w:val="00361B29"/>
    <w:rsid w:val="0036244D"/>
    <w:rsid w:val="003627B4"/>
    <w:rsid w:val="00362907"/>
    <w:rsid w:val="00362AD1"/>
    <w:rsid w:val="0036371F"/>
    <w:rsid w:val="003638AC"/>
    <w:rsid w:val="00364484"/>
    <w:rsid w:val="0036461B"/>
    <w:rsid w:val="00364706"/>
    <w:rsid w:val="00364727"/>
    <w:rsid w:val="003647B4"/>
    <w:rsid w:val="00364923"/>
    <w:rsid w:val="00364982"/>
    <w:rsid w:val="0036498B"/>
    <w:rsid w:val="00364B8F"/>
    <w:rsid w:val="00364E85"/>
    <w:rsid w:val="00365193"/>
    <w:rsid w:val="003651A0"/>
    <w:rsid w:val="003652D6"/>
    <w:rsid w:val="00366068"/>
    <w:rsid w:val="00366458"/>
    <w:rsid w:val="003664CD"/>
    <w:rsid w:val="0036670C"/>
    <w:rsid w:val="00366B78"/>
    <w:rsid w:val="00366F08"/>
    <w:rsid w:val="00367478"/>
    <w:rsid w:val="0036750D"/>
    <w:rsid w:val="00367DD7"/>
    <w:rsid w:val="003710F7"/>
    <w:rsid w:val="00371734"/>
    <w:rsid w:val="00371813"/>
    <w:rsid w:val="00372103"/>
    <w:rsid w:val="003722E0"/>
    <w:rsid w:val="00372A25"/>
    <w:rsid w:val="00372FCA"/>
    <w:rsid w:val="0037311D"/>
    <w:rsid w:val="00373177"/>
    <w:rsid w:val="003733B8"/>
    <w:rsid w:val="00373429"/>
    <w:rsid w:val="00373F11"/>
    <w:rsid w:val="0037411E"/>
    <w:rsid w:val="003749CD"/>
    <w:rsid w:val="003749EF"/>
    <w:rsid w:val="0037735E"/>
    <w:rsid w:val="00380024"/>
    <w:rsid w:val="003802B1"/>
    <w:rsid w:val="003808C2"/>
    <w:rsid w:val="00380B0A"/>
    <w:rsid w:val="00380BA9"/>
    <w:rsid w:val="003813D4"/>
    <w:rsid w:val="00381693"/>
    <w:rsid w:val="00381BFF"/>
    <w:rsid w:val="00381E40"/>
    <w:rsid w:val="00381F1E"/>
    <w:rsid w:val="003822EE"/>
    <w:rsid w:val="00382E09"/>
    <w:rsid w:val="00382FFF"/>
    <w:rsid w:val="00383538"/>
    <w:rsid w:val="003837A0"/>
    <w:rsid w:val="003839CE"/>
    <w:rsid w:val="00383B67"/>
    <w:rsid w:val="00385358"/>
    <w:rsid w:val="003857AF"/>
    <w:rsid w:val="00385874"/>
    <w:rsid w:val="00385E85"/>
    <w:rsid w:val="00386EE8"/>
    <w:rsid w:val="00387B61"/>
    <w:rsid w:val="00387BEB"/>
    <w:rsid w:val="00387F8F"/>
    <w:rsid w:val="00390153"/>
    <w:rsid w:val="00390158"/>
    <w:rsid w:val="003908A5"/>
    <w:rsid w:val="00390AE2"/>
    <w:rsid w:val="00390B14"/>
    <w:rsid w:val="003911D5"/>
    <w:rsid w:val="003915C7"/>
    <w:rsid w:val="00391E9A"/>
    <w:rsid w:val="003924C3"/>
    <w:rsid w:val="00392721"/>
    <w:rsid w:val="003934E9"/>
    <w:rsid w:val="00393EBE"/>
    <w:rsid w:val="003944AE"/>
    <w:rsid w:val="00394EB3"/>
    <w:rsid w:val="003950B6"/>
    <w:rsid w:val="003954CA"/>
    <w:rsid w:val="003957A3"/>
    <w:rsid w:val="00395F53"/>
    <w:rsid w:val="00396162"/>
    <w:rsid w:val="0039647B"/>
    <w:rsid w:val="003964A4"/>
    <w:rsid w:val="00396772"/>
    <w:rsid w:val="003969A3"/>
    <w:rsid w:val="00396B00"/>
    <w:rsid w:val="00396CEA"/>
    <w:rsid w:val="00397193"/>
    <w:rsid w:val="0039741A"/>
    <w:rsid w:val="00397CA3"/>
    <w:rsid w:val="00397D8D"/>
    <w:rsid w:val="003A0151"/>
    <w:rsid w:val="003A032D"/>
    <w:rsid w:val="003A033F"/>
    <w:rsid w:val="003A05AB"/>
    <w:rsid w:val="003A07EB"/>
    <w:rsid w:val="003A121D"/>
    <w:rsid w:val="003A12D0"/>
    <w:rsid w:val="003A1666"/>
    <w:rsid w:val="003A1FCA"/>
    <w:rsid w:val="003A21E9"/>
    <w:rsid w:val="003A2230"/>
    <w:rsid w:val="003A256A"/>
    <w:rsid w:val="003A27B8"/>
    <w:rsid w:val="003A28C3"/>
    <w:rsid w:val="003A344A"/>
    <w:rsid w:val="003A34B1"/>
    <w:rsid w:val="003A3C96"/>
    <w:rsid w:val="003A4517"/>
    <w:rsid w:val="003A4CD8"/>
    <w:rsid w:val="003A4E0F"/>
    <w:rsid w:val="003A4EDD"/>
    <w:rsid w:val="003A4FC7"/>
    <w:rsid w:val="003A5222"/>
    <w:rsid w:val="003A5A60"/>
    <w:rsid w:val="003A5C7E"/>
    <w:rsid w:val="003A5CA6"/>
    <w:rsid w:val="003A6335"/>
    <w:rsid w:val="003A6343"/>
    <w:rsid w:val="003A6717"/>
    <w:rsid w:val="003A68C0"/>
    <w:rsid w:val="003A723A"/>
    <w:rsid w:val="003A734F"/>
    <w:rsid w:val="003A7E9D"/>
    <w:rsid w:val="003B0451"/>
    <w:rsid w:val="003B0989"/>
    <w:rsid w:val="003B0DE5"/>
    <w:rsid w:val="003B1C9A"/>
    <w:rsid w:val="003B2381"/>
    <w:rsid w:val="003B2977"/>
    <w:rsid w:val="003B2C64"/>
    <w:rsid w:val="003B2E56"/>
    <w:rsid w:val="003B3751"/>
    <w:rsid w:val="003B3781"/>
    <w:rsid w:val="003B3826"/>
    <w:rsid w:val="003B4184"/>
    <w:rsid w:val="003B4649"/>
    <w:rsid w:val="003B4AA7"/>
    <w:rsid w:val="003B4E7B"/>
    <w:rsid w:val="003B4FB4"/>
    <w:rsid w:val="003B5568"/>
    <w:rsid w:val="003B5665"/>
    <w:rsid w:val="003B5C1B"/>
    <w:rsid w:val="003B5EFD"/>
    <w:rsid w:val="003B65DA"/>
    <w:rsid w:val="003B66CA"/>
    <w:rsid w:val="003B698B"/>
    <w:rsid w:val="003B69C1"/>
    <w:rsid w:val="003B6AF3"/>
    <w:rsid w:val="003B7329"/>
    <w:rsid w:val="003B78FD"/>
    <w:rsid w:val="003C10B7"/>
    <w:rsid w:val="003C1327"/>
    <w:rsid w:val="003C13EB"/>
    <w:rsid w:val="003C159A"/>
    <w:rsid w:val="003C1692"/>
    <w:rsid w:val="003C194F"/>
    <w:rsid w:val="003C19BF"/>
    <w:rsid w:val="003C1CB2"/>
    <w:rsid w:val="003C1D61"/>
    <w:rsid w:val="003C2229"/>
    <w:rsid w:val="003C23BA"/>
    <w:rsid w:val="003C270B"/>
    <w:rsid w:val="003C2842"/>
    <w:rsid w:val="003C2BAD"/>
    <w:rsid w:val="003C2D99"/>
    <w:rsid w:val="003C2E88"/>
    <w:rsid w:val="003C3364"/>
    <w:rsid w:val="003C3735"/>
    <w:rsid w:val="003C4091"/>
    <w:rsid w:val="003C458F"/>
    <w:rsid w:val="003C4C56"/>
    <w:rsid w:val="003C4FEF"/>
    <w:rsid w:val="003C5415"/>
    <w:rsid w:val="003C55E0"/>
    <w:rsid w:val="003C6312"/>
    <w:rsid w:val="003C6ED1"/>
    <w:rsid w:val="003C7AFE"/>
    <w:rsid w:val="003C7B3B"/>
    <w:rsid w:val="003D0BC9"/>
    <w:rsid w:val="003D0C86"/>
    <w:rsid w:val="003D0F43"/>
    <w:rsid w:val="003D1A0C"/>
    <w:rsid w:val="003D2C7F"/>
    <w:rsid w:val="003D2D2F"/>
    <w:rsid w:val="003D3525"/>
    <w:rsid w:val="003D402C"/>
    <w:rsid w:val="003D4363"/>
    <w:rsid w:val="003D45D2"/>
    <w:rsid w:val="003D4B90"/>
    <w:rsid w:val="003D4E6F"/>
    <w:rsid w:val="003D4ED5"/>
    <w:rsid w:val="003D52EA"/>
    <w:rsid w:val="003D584B"/>
    <w:rsid w:val="003D5AFA"/>
    <w:rsid w:val="003D5DFA"/>
    <w:rsid w:val="003D5E51"/>
    <w:rsid w:val="003D608C"/>
    <w:rsid w:val="003D67C2"/>
    <w:rsid w:val="003D6A0A"/>
    <w:rsid w:val="003D738F"/>
    <w:rsid w:val="003D778D"/>
    <w:rsid w:val="003D7AF0"/>
    <w:rsid w:val="003D7CE5"/>
    <w:rsid w:val="003E001B"/>
    <w:rsid w:val="003E00BA"/>
    <w:rsid w:val="003E0469"/>
    <w:rsid w:val="003E05B7"/>
    <w:rsid w:val="003E0BC9"/>
    <w:rsid w:val="003E0F1B"/>
    <w:rsid w:val="003E1F4C"/>
    <w:rsid w:val="003E2473"/>
    <w:rsid w:val="003E27C4"/>
    <w:rsid w:val="003E28A2"/>
    <w:rsid w:val="003E2947"/>
    <w:rsid w:val="003E2D45"/>
    <w:rsid w:val="003E32DE"/>
    <w:rsid w:val="003E37C7"/>
    <w:rsid w:val="003E3A35"/>
    <w:rsid w:val="003E4619"/>
    <w:rsid w:val="003E4B6A"/>
    <w:rsid w:val="003E53D2"/>
    <w:rsid w:val="003E57CD"/>
    <w:rsid w:val="003E5836"/>
    <w:rsid w:val="003E64D2"/>
    <w:rsid w:val="003E6CAF"/>
    <w:rsid w:val="003E7435"/>
    <w:rsid w:val="003E7D96"/>
    <w:rsid w:val="003F0374"/>
    <w:rsid w:val="003F05CF"/>
    <w:rsid w:val="003F0AB2"/>
    <w:rsid w:val="003F0EDF"/>
    <w:rsid w:val="003F0EF0"/>
    <w:rsid w:val="003F12F6"/>
    <w:rsid w:val="003F1601"/>
    <w:rsid w:val="003F220C"/>
    <w:rsid w:val="003F23B5"/>
    <w:rsid w:val="003F26C4"/>
    <w:rsid w:val="003F297D"/>
    <w:rsid w:val="003F2D13"/>
    <w:rsid w:val="003F2E82"/>
    <w:rsid w:val="003F3DE1"/>
    <w:rsid w:val="003F4097"/>
    <w:rsid w:val="003F469C"/>
    <w:rsid w:val="003F4D82"/>
    <w:rsid w:val="003F5DB6"/>
    <w:rsid w:val="003F5F2E"/>
    <w:rsid w:val="003F6B29"/>
    <w:rsid w:val="003F6DA5"/>
    <w:rsid w:val="003F72D9"/>
    <w:rsid w:val="003F75F5"/>
    <w:rsid w:val="003F7C44"/>
    <w:rsid w:val="003F7D82"/>
    <w:rsid w:val="003F7F9E"/>
    <w:rsid w:val="00400410"/>
    <w:rsid w:val="00400C82"/>
    <w:rsid w:val="00400CAA"/>
    <w:rsid w:val="00400E62"/>
    <w:rsid w:val="0040119B"/>
    <w:rsid w:val="0040149B"/>
    <w:rsid w:val="00401A08"/>
    <w:rsid w:val="00401C3B"/>
    <w:rsid w:val="00401EB2"/>
    <w:rsid w:val="00402973"/>
    <w:rsid w:val="00403326"/>
    <w:rsid w:val="00403470"/>
    <w:rsid w:val="004036A7"/>
    <w:rsid w:val="004039FA"/>
    <w:rsid w:val="0040453A"/>
    <w:rsid w:val="004052AC"/>
    <w:rsid w:val="00405407"/>
    <w:rsid w:val="004058FB"/>
    <w:rsid w:val="00405C99"/>
    <w:rsid w:val="0040659E"/>
    <w:rsid w:val="00406618"/>
    <w:rsid w:val="004068A1"/>
    <w:rsid w:val="00407060"/>
    <w:rsid w:val="0040712C"/>
    <w:rsid w:val="00407497"/>
    <w:rsid w:val="00407647"/>
    <w:rsid w:val="00407C33"/>
    <w:rsid w:val="00407E60"/>
    <w:rsid w:val="00407F51"/>
    <w:rsid w:val="00410089"/>
    <w:rsid w:val="00410269"/>
    <w:rsid w:val="0041078E"/>
    <w:rsid w:val="00410AF3"/>
    <w:rsid w:val="00410BB9"/>
    <w:rsid w:val="004111E9"/>
    <w:rsid w:val="004115B1"/>
    <w:rsid w:val="004127EF"/>
    <w:rsid w:val="0041289B"/>
    <w:rsid w:val="0041290D"/>
    <w:rsid w:val="00412AD2"/>
    <w:rsid w:val="00412B8C"/>
    <w:rsid w:val="00412C17"/>
    <w:rsid w:val="00412CE3"/>
    <w:rsid w:val="00412FD4"/>
    <w:rsid w:val="004131AE"/>
    <w:rsid w:val="004131EA"/>
    <w:rsid w:val="004135E9"/>
    <w:rsid w:val="004140F2"/>
    <w:rsid w:val="00414141"/>
    <w:rsid w:val="0041426B"/>
    <w:rsid w:val="00414437"/>
    <w:rsid w:val="00414520"/>
    <w:rsid w:val="00414B97"/>
    <w:rsid w:val="00414CD7"/>
    <w:rsid w:val="004156FF"/>
    <w:rsid w:val="0041575F"/>
    <w:rsid w:val="00415D3E"/>
    <w:rsid w:val="00415E20"/>
    <w:rsid w:val="00416A67"/>
    <w:rsid w:val="004174E7"/>
    <w:rsid w:val="00417548"/>
    <w:rsid w:val="00417ED7"/>
    <w:rsid w:val="00420273"/>
    <w:rsid w:val="004207E3"/>
    <w:rsid w:val="00420C0C"/>
    <w:rsid w:val="00421436"/>
    <w:rsid w:val="00421980"/>
    <w:rsid w:val="00421A34"/>
    <w:rsid w:val="00421D22"/>
    <w:rsid w:val="00421E7E"/>
    <w:rsid w:val="004224F1"/>
    <w:rsid w:val="0042282A"/>
    <w:rsid w:val="00422B2B"/>
    <w:rsid w:val="004232C0"/>
    <w:rsid w:val="004234B0"/>
    <w:rsid w:val="00423A9F"/>
    <w:rsid w:val="00423D11"/>
    <w:rsid w:val="004240B1"/>
    <w:rsid w:val="004243EC"/>
    <w:rsid w:val="004246B7"/>
    <w:rsid w:val="00424B7F"/>
    <w:rsid w:val="00424EA9"/>
    <w:rsid w:val="00425269"/>
    <w:rsid w:val="0042538E"/>
    <w:rsid w:val="0042576B"/>
    <w:rsid w:val="00425926"/>
    <w:rsid w:val="00425BBE"/>
    <w:rsid w:val="00425E29"/>
    <w:rsid w:val="004260F7"/>
    <w:rsid w:val="00426EA1"/>
    <w:rsid w:val="00427128"/>
    <w:rsid w:val="004271C1"/>
    <w:rsid w:val="0042767A"/>
    <w:rsid w:val="00427CCB"/>
    <w:rsid w:val="004304D7"/>
    <w:rsid w:val="0043096C"/>
    <w:rsid w:val="00430E63"/>
    <w:rsid w:val="00431090"/>
    <w:rsid w:val="00431257"/>
    <w:rsid w:val="004317BF"/>
    <w:rsid w:val="004324E3"/>
    <w:rsid w:val="004325F8"/>
    <w:rsid w:val="0043263D"/>
    <w:rsid w:val="00432CB8"/>
    <w:rsid w:val="00432DA5"/>
    <w:rsid w:val="0043350B"/>
    <w:rsid w:val="00433729"/>
    <w:rsid w:val="00433914"/>
    <w:rsid w:val="0043393D"/>
    <w:rsid w:val="00433AFB"/>
    <w:rsid w:val="00433DC2"/>
    <w:rsid w:val="00433E4A"/>
    <w:rsid w:val="004340A0"/>
    <w:rsid w:val="00434B2A"/>
    <w:rsid w:val="00435620"/>
    <w:rsid w:val="00435D6B"/>
    <w:rsid w:val="00435E01"/>
    <w:rsid w:val="0043603C"/>
    <w:rsid w:val="00436382"/>
    <w:rsid w:val="00436797"/>
    <w:rsid w:val="00436A3E"/>
    <w:rsid w:val="00436FA8"/>
    <w:rsid w:val="00436FF4"/>
    <w:rsid w:val="004371B9"/>
    <w:rsid w:val="00437393"/>
    <w:rsid w:val="00437506"/>
    <w:rsid w:val="00437AC5"/>
    <w:rsid w:val="00437AFA"/>
    <w:rsid w:val="004400D9"/>
    <w:rsid w:val="00440C04"/>
    <w:rsid w:val="00440C4C"/>
    <w:rsid w:val="00440C52"/>
    <w:rsid w:val="004411BE"/>
    <w:rsid w:val="004412F1"/>
    <w:rsid w:val="00441847"/>
    <w:rsid w:val="004419A9"/>
    <w:rsid w:val="00441EBF"/>
    <w:rsid w:val="00442B99"/>
    <w:rsid w:val="00442B9D"/>
    <w:rsid w:val="00442C23"/>
    <w:rsid w:val="004436D8"/>
    <w:rsid w:val="00443725"/>
    <w:rsid w:val="00443930"/>
    <w:rsid w:val="004444C0"/>
    <w:rsid w:val="004449D9"/>
    <w:rsid w:val="00444C44"/>
    <w:rsid w:val="00444C8F"/>
    <w:rsid w:val="00444E1B"/>
    <w:rsid w:val="00444EBF"/>
    <w:rsid w:val="00444FE2"/>
    <w:rsid w:val="00445719"/>
    <w:rsid w:val="00445800"/>
    <w:rsid w:val="00446029"/>
    <w:rsid w:val="00446B9E"/>
    <w:rsid w:val="00446F60"/>
    <w:rsid w:val="00447A74"/>
    <w:rsid w:val="00447CF2"/>
    <w:rsid w:val="00447D47"/>
    <w:rsid w:val="0045045C"/>
    <w:rsid w:val="0045060E"/>
    <w:rsid w:val="00450B5C"/>
    <w:rsid w:val="00450FD3"/>
    <w:rsid w:val="0045131A"/>
    <w:rsid w:val="004513FD"/>
    <w:rsid w:val="0045144E"/>
    <w:rsid w:val="00451532"/>
    <w:rsid w:val="00451AB7"/>
    <w:rsid w:val="00451B3F"/>
    <w:rsid w:val="00451EB5"/>
    <w:rsid w:val="00451FF5"/>
    <w:rsid w:val="00452075"/>
    <w:rsid w:val="00452312"/>
    <w:rsid w:val="0045271E"/>
    <w:rsid w:val="00453CE0"/>
    <w:rsid w:val="0045498C"/>
    <w:rsid w:val="00454B79"/>
    <w:rsid w:val="00454BE1"/>
    <w:rsid w:val="00454D79"/>
    <w:rsid w:val="004556A4"/>
    <w:rsid w:val="00455877"/>
    <w:rsid w:val="004560C2"/>
    <w:rsid w:val="004562A8"/>
    <w:rsid w:val="004562CA"/>
    <w:rsid w:val="00456388"/>
    <w:rsid w:val="0045683F"/>
    <w:rsid w:val="00456DC7"/>
    <w:rsid w:val="00457BB6"/>
    <w:rsid w:val="00457DD0"/>
    <w:rsid w:val="00457EBF"/>
    <w:rsid w:val="004600B8"/>
    <w:rsid w:val="0046017E"/>
    <w:rsid w:val="004606EC"/>
    <w:rsid w:val="00460714"/>
    <w:rsid w:val="0046091D"/>
    <w:rsid w:val="00460940"/>
    <w:rsid w:val="00460D53"/>
    <w:rsid w:val="00460D9D"/>
    <w:rsid w:val="00460DA9"/>
    <w:rsid w:val="0046121A"/>
    <w:rsid w:val="00461237"/>
    <w:rsid w:val="00462CC5"/>
    <w:rsid w:val="004632F3"/>
    <w:rsid w:val="00463959"/>
    <w:rsid w:val="00463EE4"/>
    <w:rsid w:val="00464171"/>
    <w:rsid w:val="004641BA"/>
    <w:rsid w:val="004646C2"/>
    <w:rsid w:val="004647E1"/>
    <w:rsid w:val="00464ECD"/>
    <w:rsid w:val="00465650"/>
    <w:rsid w:val="00465937"/>
    <w:rsid w:val="00465C9C"/>
    <w:rsid w:val="004661BD"/>
    <w:rsid w:val="00466975"/>
    <w:rsid w:val="00466DB7"/>
    <w:rsid w:val="004671DE"/>
    <w:rsid w:val="00467801"/>
    <w:rsid w:val="00467DEA"/>
    <w:rsid w:val="00467E2E"/>
    <w:rsid w:val="004702E9"/>
    <w:rsid w:val="00470D34"/>
    <w:rsid w:val="00470DCB"/>
    <w:rsid w:val="00470F89"/>
    <w:rsid w:val="00470F8B"/>
    <w:rsid w:val="0047166A"/>
    <w:rsid w:val="00471CB8"/>
    <w:rsid w:val="0047216A"/>
    <w:rsid w:val="004724B5"/>
    <w:rsid w:val="00472CD0"/>
    <w:rsid w:val="00472E77"/>
    <w:rsid w:val="00472EC7"/>
    <w:rsid w:val="00473770"/>
    <w:rsid w:val="00473920"/>
    <w:rsid w:val="00473A8A"/>
    <w:rsid w:val="00473C57"/>
    <w:rsid w:val="00473EAD"/>
    <w:rsid w:val="00473F2F"/>
    <w:rsid w:val="004740D9"/>
    <w:rsid w:val="00474E4D"/>
    <w:rsid w:val="004752CC"/>
    <w:rsid w:val="00475774"/>
    <w:rsid w:val="00475856"/>
    <w:rsid w:val="00475B0B"/>
    <w:rsid w:val="00475D45"/>
    <w:rsid w:val="004767B4"/>
    <w:rsid w:val="004768F8"/>
    <w:rsid w:val="00476A0D"/>
    <w:rsid w:val="00476A6F"/>
    <w:rsid w:val="00477554"/>
    <w:rsid w:val="004775BD"/>
    <w:rsid w:val="004779A1"/>
    <w:rsid w:val="00477E7D"/>
    <w:rsid w:val="00477F05"/>
    <w:rsid w:val="004800AD"/>
    <w:rsid w:val="004800B3"/>
    <w:rsid w:val="004804E5"/>
    <w:rsid w:val="0048068E"/>
    <w:rsid w:val="004809CA"/>
    <w:rsid w:val="00480F00"/>
    <w:rsid w:val="00481251"/>
    <w:rsid w:val="00481267"/>
    <w:rsid w:val="0048178A"/>
    <w:rsid w:val="00481AAD"/>
    <w:rsid w:val="00481D76"/>
    <w:rsid w:val="004821BB"/>
    <w:rsid w:val="0048262D"/>
    <w:rsid w:val="004826F2"/>
    <w:rsid w:val="0048286F"/>
    <w:rsid w:val="004830FE"/>
    <w:rsid w:val="00483392"/>
    <w:rsid w:val="004834D8"/>
    <w:rsid w:val="00483802"/>
    <w:rsid w:val="00484128"/>
    <w:rsid w:val="00484217"/>
    <w:rsid w:val="00484716"/>
    <w:rsid w:val="00484D6B"/>
    <w:rsid w:val="00484F57"/>
    <w:rsid w:val="0048630D"/>
    <w:rsid w:val="0048645E"/>
    <w:rsid w:val="00486718"/>
    <w:rsid w:val="00486BD4"/>
    <w:rsid w:val="00487381"/>
    <w:rsid w:val="004876D8"/>
    <w:rsid w:val="004879F7"/>
    <w:rsid w:val="004903D0"/>
    <w:rsid w:val="00490D65"/>
    <w:rsid w:val="00491298"/>
    <w:rsid w:val="0049129C"/>
    <w:rsid w:val="00491591"/>
    <w:rsid w:val="004918BA"/>
    <w:rsid w:val="00492003"/>
    <w:rsid w:val="00492148"/>
    <w:rsid w:val="00492219"/>
    <w:rsid w:val="0049286A"/>
    <w:rsid w:val="00492D96"/>
    <w:rsid w:val="00492E77"/>
    <w:rsid w:val="004930CF"/>
    <w:rsid w:val="0049445C"/>
    <w:rsid w:val="00494BA8"/>
    <w:rsid w:val="00494D8F"/>
    <w:rsid w:val="00494DEF"/>
    <w:rsid w:val="00494DF6"/>
    <w:rsid w:val="00494E8A"/>
    <w:rsid w:val="0049559B"/>
    <w:rsid w:val="00495A14"/>
    <w:rsid w:val="00495B94"/>
    <w:rsid w:val="00495C38"/>
    <w:rsid w:val="004964D5"/>
    <w:rsid w:val="00496624"/>
    <w:rsid w:val="004967CF"/>
    <w:rsid w:val="004968DC"/>
    <w:rsid w:val="0049721C"/>
    <w:rsid w:val="004A00BC"/>
    <w:rsid w:val="004A02E0"/>
    <w:rsid w:val="004A04A5"/>
    <w:rsid w:val="004A0815"/>
    <w:rsid w:val="004A0D99"/>
    <w:rsid w:val="004A1523"/>
    <w:rsid w:val="004A1CD2"/>
    <w:rsid w:val="004A1D4D"/>
    <w:rsid w:val="004A21FF"/>
    <w:rsid w:val="004A23EA"/>
    <w:rsid w:val="004A2423"/>
    <w:rsid w:val="004A249F"/>
    <w:rsid w:val="004A2D06"/>
    <w:rsid w:val="004A2F7F"/>
    <w:rsid w:val="004A382F"/>
    <w:rsid w:val="004A3CD0"/>
    <w:rsid w:val="004A3DBF"/>
    <w:rsid w:val="004A402A"/>
    <w:rsid w:val="004A42C7"/>
    <w:rsid w:val="004A42E7"/>
    <w:rsid w:val="004A4F52"/>
    <w:rsid w:val="004A50D3"/>
    <w:rsid w:val="004A56FB"/>
    <w:rsid w:val="004A58A3"/>
    <w:rsid w:val="004A5910"/>
    <w:rsid w:val="004A5D0F"/>
    <w:rsid w:val="004A5D79"/>
    <w:rsid w:val="004A5E3B"/>
    <w:rsid w:val="004A5F06"/>
    <w:rsid w:val="004A5F40"/>
    <w:rsid w:val="004A5FC7"/>
    <w:rsid w:val="004A619B"/>
    <w:rsid w:val="004A642A"/>
    <w:rsid w:val="004A65D4"/>
    <w:rsid w:val="004A7141"/>
    <w:rsid w:val="004A7166"/>
    <w:rsid w:val="004A73BA"/>
    <w:rsid w:val="004A7878"/>
    <w:rsid w:val="004B01E5"/>
    <w:rsid w:val="004B0243"/>
    <w:rsid w:val="004B0948"/>
    <w:rsid w:val="004B0A8C"/>
    <w:rsid w:val="004B0FD5"/>
    <w:rsid w:val="004B1B20"/>
    <w:rsid w:val="004B2BA6"/>
    <w:rsid w:val="004B2E0C"/>
    <w:rsid w:val="004B305A"/>
    <w:rsid w:val="004B3180"/>
    <w:rsid w:val="004B326B"/>
    <w:rsid w:val="004B3D9E"/>
    <w:rsid w:val="004B41FA"/>
    <w:rsid w:val="004B45B0"/>
    <w:rsid w:val="004B4746"/>
    <w:rsid w:val="004B49FC"/>
    <w:rsid w:val="004B5208"/>
    <w:rsid w:val="004B58DB"/>
    <w:rsid w:val="004B5B9B"/>
    <w:rsid w:val="004B6124"/>
    <w:rsid w:val="004B6438"/>
    <w:rsid w:val="004B64BF"/>
    <w:rsid w:val="004B6673"/>
    <w:rsid w:val="004B6C94"/>
    <w:rsid w:val="004B7084"/>
    <w:rsid w:val="004B732C"/>
    <w:rsid w:val="004B73B3"/>
    <w:rsid w:val="004B7AE3"/>
    <w:rsid w:val="004C006E"/>
    <w:rsid w:val="004C21D7"/>
    <w:rsid w:val="004C21F1"/>
    <w:rsid w:val="004C22BD"/>
    <w:rsid w:val="004C240C"/>
    <w:rsid w:val="004C3337"/>
    <w:rsid w:val="004C3879"/>
    <w:rsid w:val="004C39E6"/>
    <w:rsid w:val="004C4D58"/>
    <w:rsid w:val="004C5014"/>
    <w:rsid w:val="004C5259"/>
    <w:rsid w:val="004C5463"/>
    <w:rsid w:val="004C56EE"/>
    <w:rsid w:val="004C5BF7"/>
    <w:rsid w:val="004C65B6"/>
    <w:rsid w:val="004C65F8"/>
    <w:rsid w:val="004C6B17"/>
    <w:rsid w:val="004C6B8B"/>
    <w:rsid w:val="004C6EAA"/>
    <w:rsid w:val="004C6EBF"/>
    <w:rsid w:val="004C7B56"/>
    <w:rsid w:val="004C7D30"/>
    <w:rsid w:val="004D03A6"/>
    <w:rsid w:val="004D0AAF"/>
    <w:rsid w:val="004D1161"/>
    <w:rsid w:val="004D16AA"/>
    <w:rsid w:val="004D1955"/>
    <w:rsid w:val="004D1E05"/>
    <w:rsid w:val="004D1F3A"/>
    <w:rsid w:val="004D2022"/>
    <w:rsid w:val="004D223A"/>
    <w:rsid w:val="004D301A"/>
    <w:rsid w:val="004D3C16"/>
    <w:rsid w:val="004D4114"/>
    <w:rsid w:val="004D4541"/>
    <w:rsid w:val="004D4685"/>
    <w:rsid w:val="004D4D44"/>
    <w:rsid w:val="004D5077"/>
    <w:rsid w:val="004D5738"/>
    <w:rsid w:val="004D5E1D"/>
    <w:rsid w:val="004D6063"/>
    <w:rsid w:val="004D6118"/>
    <w:rsid w:val="004D635A"/>
    <w:rsid w:val="004D675D"/>
    <w:rsid w:val="004D6E00"/>
    <w:rsid w:val="004D7114"/>
    <w:rsid w:val="004D7542"/>
    <w:rsid w:val="004D78CF"/>
    <w:rsid w:val="004D7F8F"/>
    <w:rsid w:val="004E019E"/>
    <w:rsid w:val="004E05A3"/>
    <w:rsid w:val="004E06DE"/>
    <w:rsid w:val="004E1632"/>
    <w:rsid w:val="004E1C54"/>
    <w:rsid w:val="004E1D2B"/>
    <w:rsid w:val="004E230E"/>
    <w:rsid w:val="004E276B"/>
    <w:rsid w:val="004E29B6"/>
    <w:rsid w:val="004E2A96"/>
    <w:rsid w:val="004E36ED"/>
    <w:rsid w:val="004E38D4"/>
    <w:rsid w:val="004E3A90"/>
    <w:rsid w:val="004E3AFE"/>
    <w:rsid w:val="004E3C7C"/>
    <w:rsid w:val="004E4262"/>
    <w:rsid w:val="004E4774"/>
    <w:rsid w:val="004E4D2E"/>
    <w:rsid w:val="004E4DC3"/>
    <w:rsid w:val="004E4EB0"/>
    <w:rsid w:val="004E522D"/>
    <w:rsid w:val="004E568B"/>
    <w:rsid w:val="004E594A"/>
    <w:rsid w:val="004E5A92"/>
    <w:rsid w:val="004E5D21"/>
    <w:rsid w:val="004E5DF6"/>
    <w:rsid w:val="004E60CE"/>
    <w:rsid w:val="004E60D9"/>
    <w:rsid w:val="004E61D9"/>
    <w:rsid w:val="004E61EF"/>
    <w:rsid w:val="004E6E39"/>
    <w:rsid w:val="004E6E9B"/>
    <w:rsid w:val="004E744E"/>
    <w:rsid w:val="004E7460"/>
    <w:rsid w:val="004E7AA0"/>
    <w:rsid w:val="004E7AC2"/>
    <w:rsid w:val="004E7D7D"/>
    <w:rsid w:val="004E7DCC"/>
    <w:rsid w:val="004F04A3"/>
    <w:rsid w:val="004F0914"/>
    <w:rsid w:val="004F0DB4"/>
    <w:rsid w:val="004F129C"/>
    <w:rsid w:val="004F134C"/>
    <w:rsid w:val="004F1367"/>
    <w:rsid w:val="004F1420"/>
    <w:rsid w:val="004F1534"/>
    <w:rsid w:val="004F168B"/>
    <w:rsid w:val="004F180F"/>
    <w:rsid w:val="004F231B"/>
    <w:rsid w:val="004F2763"/>
    <w:rsid w:val="004F280B"/>
    <w:rsid w:val="004F2A61"/>
    <w:rsid w:val="004F32C5"/>
    <w:rsid w:val="004F33BB"/>
    <w:rsid w:val="004F398E"/>
    <w:rsid w:val="004F3E92"/>
    <w:rsid w:val="004F452D"/>
    <w:rsid w:val="004F480B"/>
    <w:rsid w:val="004F4DDC"/>
    <w:rsid w:val="004F4EDE"/>
    <w:rsid w:val="004F56A4"/>
    <w:rsid w:val="004F5C57"/>
    <w:rsid w:val="004F5EDC"/>
    <w:rsid w:val="004F5F11"/>
    <w:rsid w:val="004F67DC"/>
    <w:rsid w:val="004F6B09"/>
    <w:rsid w:val="004F6ED3"/>
    <w:rsid w:val="004F7034"/>
    <w:rsid w:val="004F7CD1"/>
    <w:rsid w:val="00500106"/>
    <w:rsid w:val="005001E5"/>
    <w:rsid w:val="0050027E"/>
    <w:rsid w:val="00500401"/>
    <w:rsid w:val="0050044F"/>
    <w:rsid w:val="00500C6B"/>
    <w:rsid w:val="00500DBD"/>
    <w:rsid w:val="00500F6C"/>
    <w:rsid w:val="005013CE"/>
    <w:rsid w:val="00501464"/>
    <w:rsid w:val="005016A9"/>
    <w:rsid w:val="00501BAF"/>
    <w:rsid w:val="00501E83"/>
    <w:rsid w:val="00502127"/>
    <w:rsid w:val="005022E0"/>
    <w:rsid w:val="005025DD"/>
    <w:rsid w:val="005026C6"/>
    <w:rsid w:val="00502AFE"/>
    <w:rsid w:val="00502FAB"/>
    <w:rsid w:val="005033FE"/>
    <w:rsid w:val="005037A4"/>
    <w:rsid w:val="00503C71"/>
    <w:rsid w:val="00504132"/>
    <w:rsid w:val="00504664"/>
    <w:rsid w:val="00505DD6"/>
    <w:rsid w:val="00505F2F"/>
    <w:rsid w:val="00506156"/>
    <w:rsid w:val="005063C7"/>
    <w:rsid w:val="00506438"/>
    <w:rsid w:val="005068D1"/>
    <w:rsid w:val="005069D0"/>
    <w:rsid w:val="00506DDE"/>
    <w:rsid w:val="0050709D"/>
    <w:rsid w:val="005072F7"/>
    <w:rsid w:val="005077F9"/>
    <w:rsid w:val="00510165"/>
    <w:rsid w:val="005101DD"/>
    <w:rsid w:val="005101F9"/>
    <w:rsid w:val="00510562"/>
    <w:rsid w:val="005107B0"/>
    <w:rsid w:val="00510C4C"/>
    <w:rsid w:val="00510EBA"/>
    <w:rsid w:val="00511114"/>
    <w:rsid w:val="005113D0"/>
    <w:rsid w:val="00511746"/>
    <w:rsid w:val="00511853"/>
    <w:rsid w:val="00511A9B"/>
    <w:rsid w:val="00511F2A"/>
    <w:rsid w:val="0051287F"/>
    <w:rsid w:val="00512A01"/>
    <w:rsid w:val="00512BC8"/>
    <w:rsid w:val="00512C3E"/>
    <w:rsid w:val="00512E0A"/>
    <w:rsid w:val="0051388A"/>
    <w:rsid w:val="005138BB"/>
    <w:rsid w:val="00513904"/>
    <w:rsid w:val="00513A77"/>
    <w:rsid w:val="00513CDE"/>
    <w:rsid w:val="00513E45"/>
    <w:rsid w:val="00514024"/>
    <w:rsid w:val="005141D1"/>
    <w:rsid w:val="005141EB"/>
    <w:rsid w:val="005146D1"/>
    <w:rsid w:val="00514DE3"/>
    <w:rsid w:val="00514F0C"/>
    <w:rsid w:val="00515016"/>
    <w:rsid w:val="00515248"/>
    <w:rsid w:val="00515597"/>
    <w:rsid w:val="00515634"/>
    <w:rsid w:val="0051589A"/>
    <w:rsid w:val="00515972"/>
    <w:rsid w:val="00515AB4"/>
    <w:rsid w:val="00515ACD"/>
    <w:rsid w:val="00515ADF"/>
    <w:rsid w:val="00516749"/>
    <w:rsid w:val="005168CA"/>
    <w:rsid w:val="00516A34"/>
    <w:rsid w:val="0051705B"/>
    <w:rsid w:val="00517AA0"/>
    <w:rsid w:val="00517BEA"/>
    <w:rsid w:val="00520015"/>
    <w:rsid w:val="0052022A"/>
    <w:rsid w:val="0052030C"/>
    <w:rsid w:val="00520415"/>
    <w:rsid w:val="0052081F"/>
    <w:rsid w:val="0052086E"/>
    <w:rsid w:val="00520994"/>
    <w:rsid w:val="00520EDF"/>
    <w:rsid w:val="00521BE5"/>
    <w:rsid w:val="00521C34"/>
    <w:rsid w:val="0052254B"/>
    <w:rsid w:val="00522AC7"/>
    <w:rsid w:val="00522B96"/>
    <w:rsid w:val="0052333E"/>
    <w:rsid w:val="005242FD"/>
    <w:rsid w:val="00524816"/>
    <w:rsid w:val="00524AF8"/>
    <w:rsid w:val="00524C00"/>
    <w:rsid w:val="00524CDF"/>
    <w:rsid w:val="00524DDB"/>
    <w:rsid w:val="00525503"/>
    <w:rsid w:val="00525793"/>
    <w:rsid w:val="005265C7"/>
    <w:rsid w:val="005265CB"/>
    <w:rsid w:val="0052697D"/>
    <w:rsid w:val="00526A5C"/>
    <w:rsid w:val="00526F36"/>
    <w:rsid w:val="005271E6"/>
    <w:rsid w:val="005274A0"/>
    <w:rsid w:val="0052795F"/>
    <w:rsid w:val="0053080C"/>
    <w:rsid w:val="00530D01"/>
    <w:rsid w:val="00531239"/>
    <w:rsid w:val="005313D8"/>
    <w:rsid w:val="0053187C"/>
    <w:rsid w:val="005324F3"/>
    <w:rsid w:val="00532ADA"/>
    <w:rsid w:val="005333B9"/>
    <w:rsid w:val="00533A2D"/>
    <w:rsid w:val="00533C50"/>
    <w:rsid w:val="0053481C"/>
    <w:rsid w:val="00534B3B"/>
    <w:rsid w:val="00534BDD"/>
    <w:rsid w:val="00534BFD"/>
    <w:rsid w:val="00535A3E"/>
    <w:rsid w:val="00535D83"/>
    <w:rsid w:val="005366FE"/>
    <w:rsid w:val="00536914"/>
    <w:rsid w:val="005370CE"/>
    <w:rsid w:val="0053778F"/>
    <w:rsid w:val="005377AD"/>
    <w:rsid w:val="005379EC"/>
    <w:rsid w:val="00537B5B"/>
    <w:rsid w:val="00537BE2"/>
    <w:rsid w:val="00540538"/>
    <w:rsid w:val="00540690"/>
    <w:rsid w:val="0054075E"/>
    <w:rsid w:val="00540890"/>
    <w:rsid w:val="00540B8D"/>
    <w:rsid w:val="0054127F"/>
    <w:rsid w:val="005413BD"/>
    <w:rsid w:val="00541567"/>
    <w:rsid w:val="005417F0"/>
    <w:rsid w:val="00541885"/>
    <w:rsid w:val="005420C2"/>
    <w:rsid w:val="005420DD"/>
    <w:rsid w:val="0054219D"/>
    <w:rsid w:val="0054265E"/>
    <w:rsid w:val="00542A49"/>
    <w:rsid w:val="00543EC4"/>
    <w:rsid w:val="00544184"/>
    <w:rsid w:val="00544929"/>
    <w:rsid w:val="00544977"/>
    <w:rsid w:val="00544AC9"/>
    <w:rsid w:val="00544DC4"/>
    <w:rsid w:val="00545226"/>
    <w:rsid w:val="00545270"/>
    <w:rsid w:val="00545441"/>
    <w:rsid w:val="0054576C"/>
    <w:rsid w:val="00545908"/>
    <w:rsid w:val="00545FB8"/>
    <w:rsid w:val="00547122"/>
    <w:rsid w:val="0054780A"/>
    <w:rsid w:val="00547D6E"/>
    <w:rsid w:val="00550446"/>
    <w:rsid w:val="00550F15"/>
    <w:rsid w:val="00551066"/>
    <w:rsid w:val="00551146"/>
    <w:rsid w:val="00551388"/>
    <w:rsid w:val="005514BA"/>
    <w:rsid w:val="0055169E"/>
    <w:rsid w:val="00551DC6"/>
    <w:rsid w:val="00551F6A"/>
    <w:rsid w:val="0055200C"/>
    <w:rsid w:val="0055245B"/>
    <w:rsid w:val="00552848"/>
    <w:rsid w:val="00552C1E"/>
    <w:rsid w:val="005534DB"/>
    <w:rsid w:val="00553873"/>
    <w:rsid w:val="00553F77"/>
    <w:rsid w:val="0055425E"/>
    <w:rsid w:val="00554482"/>
    <w:rsid w:val="00556336"/>
    <w:rsid w:val="005563C5"/>
    <w:rsid w:val="0055673E"/>
    <w:rsid w:val="00556BE8"/>
    <w:rsid w:val="00557236"/>
    <w:rsid w:val="005604E0"/>
    <w:rsid w:val="00560618"/>
    <w:rsid w:val="00560AC3"/>
    <w:rsid w:val="00560D92"/>
    <w:rsid w:val="00561171"/>
    <w:rsid w:val="00561D56"/>
    <w:rsid w:val="005621CB"/>
    <w:rsid w:val="005623D6"/>
    <w:rsid w:val="0056276C"/>
    <w:rsid w:val="00562956"/>
    <w:rsid w:val="00562C2F"/>
    <w:rsid w:val="00562C9F"/>
    <w:rsid w:val="00562D3D"/>
    <w:rsid w:val="005631DC"/>
    <w:rsid w:val="0056390D"/>
    <w:rsid w:val="00564266"/>
    <w:rsid w:val="0056496A"/>
    <w:rsid w:val="005649F0"/>
    <w:rsid w:val="00564A0F"/>
    <w:rsid w:val="00564FF4"/>
    <w:rsid w:val="00565158"/>
    <w:rsid w:val="00565850"/>
    <w:rsid w:val="00566899"/>
    <w:rsid w:val="005672DF"/>
    <w:rsid w:val="00567354"/>
    <w:rsid w:val="00567595"/>
    <w:rsid w:val="00567659"/>
    <w:rsid w:val="00570086"/>
    <w:rsid w:val="00570218"/>
    <w:rsid w:val="005707A1"/>
    <w:rsid w:val="00570CA1"/>
    <w:rsid w:val="00571218"/>
    <w:rsid w:val="00571606"/>
    <w:rsid w:val="00571866"/>
    <w:rsid w:val="00571EC6"/>
    <w:rsid w:val="00571EEC"/>
    <w:rsid w:val="00571FF1"/>
    <w:rsid w:val="0057203B"/>
    <w:rsid w:val="00572411"/>
    <w:rsid w:val="0057258C"/>
    <w:rsid w:val="0057287F"/>
    <w:rsid w:val="00573B4B"/>
    <w:rsid w:val="00573D5D"/>
    <w:rsid w:val="005740AC"/>
    <w:rsid w:val="005747C8"/>
    <w:rsid w:val="00575247"/>
    <w:rsid w:val="00575A04"/>
    <w:rsid w:val="0057624B"/>
    <w:rsid w:val="00576788"/>
    <w:rsid w:val="00576B85"/>
    <w:rsid w:val="00576BC8"/>
    <w:rsid w:val="00576BEC"/>
    <w:rsid w:val="00576DF3"/>
    <w:rsid w:val="00577303"/>
    <w:rsid w:val="00577D8D"/>
    <w:rsid w:val="00577EC4"/>
    <w:rsid w:val="00577F93"/>
    <w:rsid w:val="0058021F"/>
    <w:rsid w:val="00581833"/>
    <w:rsid w:val="00581B43"/>
    <w:rsid w:val="00582059"/>
    <w:rsid w:val="00582794"/>
    <w:rsid w:val="00582CDA"/>
    <w:rsid w:val="00583020"/>
    <w:rsid w:val="0058395E"/>
    <w:rsid w:val="00584252"/>
    <w:rsid w:val="0058449E"/>
    <w:rsid w:val="00584653"/>
    <w:rsid w:val="00584AB5"/>
    <w:rsid w:val="00584C8E"/>
    <w:rsid w:val="005850BB"/>
    <w:rsid w:val="0058555A"/>
    <w:rsid w:val="00585D66"/>
    <w:rsid w:val="00585DAE"/>
    <w:rsid w:val="0058603B"/>
    <w:rsid w:val="0058604D"/>
    <w:rsid w:val="00586072"/>
    <w:rsid w:val="005861D2"/>
    <w:rsid w:val="00586D9D"/>
    <w:rsid w:val="00587437"/>
    <w:rsid w:val="00587C8C"/>
    <w:rsid w:val="00587D3D"/>
    <w:rsid w:val="00587D99"/>
    <w:rsid w:val="00590202"/>
    <w:rsid w:val="00590FAC"/>
    <w:rsid w:val="00591009"/>
    <w:rsid w:val="00591215"/>
    <w:rsid w:val="00591AA6"/>
    <w:rsid w:val="00591EC5"/>
    <w:rsid w:val="00591F2E"/>
    <w:rsid w:val="00592808"/>
    <w:rsid w:val="00592C86"/>
    <w:rsid w:val="00593007"/>
    <w:rsid w:val="005933FB"/>
    <w:rsid w:val="00593461"/>
    <w:rsid w:val="00593761"/>
    <w:rsid w:val="00593980"/>
    <w:rsid w:val="00593D06"/>
    <w:rsid w:val="00593D5D"/>
    <w:rsid w:val="00593F81"/>
    <w:rsid w:val="005941EB"/>
    <w:rsid w:val="00594A68"/>
    <w:rsid w:val="00595A28"/>
    <w:rsid w:val="00595FF0"/>
    <w:rsid w:val="0059613E"/>
    <w:rsid w:val="005961CE"/>
    <w:rsid w:val="0059641E"/>
    <w:rsid w:val="0059668E"/>
    <w:rsid w:val="005969CE"/>
    <w:rsid w:val="00596CBA"/>
    <w:rsid w:val="00597911"/>
    <w:rsid w:val="00597D29"/>
    <w:rsid w:val="005A00CF"/>
    <w:rsid w:val="005A0106"/>
    <w:rsid w:val="005A01FC"/>
    <w:rsid w:val="005A0660"/>
    <w:rsid w:val="005A0B08"/>
    <w:rsid w:val="005A1044"/>
    <w:rsid w:val="005A12BD"/>
    <w:rsid w:val="005A1369"/>
    <w:rsid w:val="005A18D1"/>
    <w:rsid w:val="005A1A3A"/>
    <w:rsid w:val="005A1C12"/>
    <w:rsid w:val="005A1C4F"/>
    <w:rsid w:val="005A1DE1"/>
    <w:rsid w:val="005A26A8"/>
    <w:rsid w:val="005A26FD"/>
    <w:rsid w:val="005A2A4F"/>
    <w:rsid w:val="005A2F27"/>
    <w:rsid w:val="005A2FA2"/>
    <w:rsid w:val="005A3075"/>
    <w:rsid w:val="005A35C5"/>
    <w:rsid w:val="005A3AAF"/>
    <w:rsid w:val="005A3AE6"/>
    <w:rsid w:val="005A3BB3"/>
    <w:rsid w:val="005A3D77"/>
    <w:rsid w:val="005A3E75"/>
    <w:rsid w:val="005A4064"/>
    <w:rsid w:val="005A4310"/>
    <w:rsid w:val="005A431E"/>
    <w:rsid w:val="005A4576"/>
    <w:rsid w:val="005A49EB"/>
    <w:rsid w:val="005A4EBB"/>
    <w:rsid w:val="005A4F53"/>
    <w:rsid w:val="005A6153"/>
    <w:rsid w:val="005A67DE"/>
    <w:rsid w:val="005A6E8F"/>
    <w:rsid w:val="005A719C"/>
    <w:rsid w:val="005A7394"/>
    <w:rsid w:val="005A751C"/>
    <w:rsid w:val="005A7A59"/>
    <w:rsid w:val="005A7A7A"/>
    <w:rsid w:val="005A7AB5"/>
    <w:rsid w:val="005A7B22"/>
    <w:rsid w:val="005A7F8F"/>
    <w:rsid w:val="005B06E0"/>
    <w:rsid w:val="005B06EF"/>
    <w:rsid w:val="005B084B"/>
    <w:rsid w:val="005B17B0"/>
    <w:rsid w:val="005B189F"/>
    <w:rsid w:val="005B1B9F"/>
    <w:rsid w:val="005B1CA5"/>
    <w:rsid w:val="005B1EFD"/>
    <w:rsid w:val="005B209E"/>
    <w:rsid w:val="005B2575"/>
    <w:rsid w:val="005B2E47"/>
    <w:rsid w:val="005B2FC7"/>
    <w:rsid w:val="005B2FF6"/>
    <w:rsid w:val="005B4450"/>
    <w:rsid w:val="005B480C"/>
    <w:rsid w:val="005B4EC3"/>
    <w:rsid w:val="005B4EFF"/>
    <w:rsid w:val="005B5D2C"/>
    <w:rsid w:val="005B6179"/>
    <w:rsid w:val="005B6367"/>
    <w:rsid w:val="005B636E"/>
    <w:rsid w:val="005B65F2"/>
    <w:rsid w:val="005B6610"/>
    <w:rsid w:val="005B6758"/>
    <w:rsid w:val="005B67EE"/>
    <w:rsid w:val="005B6A81"/>
    <w:rsid w:val="005B6B9F"/>
    <w:rsid w:val="005B6E00"/>
    <w:rsid w:val="005B6E7E"/>
    <w:rsid w:val="005B6ED4"/>
    <w:rsid w:val="005B7157"/>
    <w:rsid w:val="005B778C"/>
    <w:rsid w:val="005B7C68"/>
    <w:rsid w:val="005C0045"/>
    <w:rsid w:val="005C0316"/>
    <w:rsid w:val="005C0E96"/>
    <w:rsid w:val="005C151C"/>
    <w:rsid w:val="005C1533"/>
    <w:rsid w:val="005C1765"/>
    <w:rsid w:val="005C2027"/>
    <w:rsid w:val="005C2254"/>
    <w:rsid w:val="005C22CB"/>
    <w:rsid w:val="005C2807"/>
    <w:rsid w:val="005C2AF9"/>
    <w:rsid w:val="005C30C8"/>
    <w:rsid w:val="005C31B7"/>
    <w:rsid w:val="005C34BB"/>
    <w:rsid w:val="005C34C9"/>
    <w:rsid w:val="005C36A2"/>
    <w:rsid w:val="005C3972"/>
    <w:rsid w:val="005C3A9D"/>
    <w:rsid w:val="005C4301"/>
    <w:rsid w:val="005C4DF2"/>
    <w:rsid w:val="005C52FE"/>
    <w:rsid w:val="005C5B03"/>
    <w:rsid w:val="005C5C02"/>
    <w:rsid w:val="005C5FD5"/>
    <w:rsid w:val="005C632E"/>
    <w:rsid w:val="005C64D9"/>
    <w:rsid w:val="005C6831"/>
    <w:rsid w:val="005C68C9"/>
    <w:rsid w:val="005C69ED"/>
    <w:rsid w:val="005C6C37"/>
    <w:rsid w:val="005C7102"/>
    <w:rsid w:val="005C75D2"/>
    <w:rsid w:val="005C7707"/>
    <w:rsid w:val="005C77E5"/>
    <w:rsid w:val="005C7D69"/>
    <w:rsid w:val="005C7DDC"/>
    <w:rsid w:val="005C7EEF"/>
    <w:rsid w:val="005D009F"/>
    <w:rsid w:val="005D0203"/>
    <w:rsid w:val="005D02DB"/>
    <w:rsid w:val="005D116F"/>
    <w:rsid w:val="005D2065"/>
    <w:rsid w:val="005D20CD"/>
    <w:rsid w:val="005D2392"/>
    <w:rsid w:val="005D23D3"/>
    <w:rsid w:val="005D255A"/>
    <w:rsid w:val="005D2A22"/>
    <w:rsid w:val="005D2FD6"/>
    <w:rsid w:val="005D300C"/>
    <w:rsid w:val="005D3556"/>
    <w:rsid w:val="005D35FB"/>
    <w:rsid w:val="005D47A8"/>
    <w:rsid w:val="005D49E9"/>
    <w:rsid w:val="005D4B35"/>
    <w:rsid w:val="005D4EDA"/>
    <w:rsid w:val="005D510A"/>
    <w:rsid w:val="005D5825"/>
    <w:rsid w:val="005D5BA1"/>
    <w:rsid w:val="005D5EAC"/>
    <w:rsid w:val="005D6018"/>
    <w:rsid w:val="005D67B3"/>
    <w:rsid w:val="005D6863"/>
    <w:rsid w:val="005D75DB"/>
    <w:rsid w:val="005D7819"/>
    <w:rsid w:val="005D7F22"/>
    <w:rsid w:val="005E0C4D"/>
    <w:rsid w:val="005E12DA"/>
    <w:rsid w:val="005E1C68"/>
    <w:rsid w:val="005E1CCF"/>
    <w:rsid w:val="005E1DA8"/>
    <w:rsid w:val="005E20CC"/>
    <w:rsid w:val="005E21A4"/>
    <w:rsid w:val="005E3601"/>
    <w:rsid w:val="005E368B"/>
    <w:rsid w:val="005E476D"/>
    <w:rsid w:val="005E47E6"/>
    <w:rsid w:val="005E4EBD"/>
    <w:rsid w:val="005E505C"/>
    <w:rsid w:val="005E521B"/>
    <w:rsid w:val="005E55D2"/>
    <w:rsid w:val="005E5961"/>
    <w:rsid w:val="005E5C89"/>
    <w:rsid w:val="005E5CB8"/>
    <w:rsid w:val="005E5FE1"/>
    <w:rsid w:val="005E6496"/>
    <w:rsid w:val="005E6A44"/>
    <w:rsid w:val="005E6BA8"/>
    <w:rsid w:val="005E73CB"/>
    <w:rsid w:val="005E73F5"/>
    <w:rsid w:val="005E76B6"/>
    <w:rsid w:val="005E77CA"/>
    <w:rsid w:val="005E7A33"/>
    <w:rsid w:val="005E7B82"/>
    <w:rsid w:val="005E7CF0"/>
    <w:rsid w:val="005E7E30"/>
    <w:rsid w:val="005F0078"/>
    <w:rsid w:val="005F01AA"/>
    <w:rsid w:val="005F0EFD"/>
    <w:rsid w:val="005F13EB"/>
    <w:rsid w:val="005F1544"/>
    <w:rsid w:val="005F1732"/>
    <w:rsid w:val="005F236E"/>
    <w:rsid w:val="005F23BD"/>
    <w:rsid w:val="005F39AC"/>
    <w:rsid w:val="005F41F0"/>
    <w:rsid w:val="005F475B"/>
    <w:rsid w:val="005F47FD"/>
    <w:rsid w:val="005F54B8"/>
    <w:rsid w:val="005F5EE9"/>
    <w:rsid w:val="005F61DF"/>
    <w:rsid w:val="005F662A"/>
    <w:rsid w:val="005F6889"/>
    <w:rsid w:val="005F6CE7"/>
    <w:rsid w:val="005F702E"/>
    <w:rsid w:val="005F71B1"/>
    <w:rsid w:val="005F7D77"/>
    <w:rsid w:val="00600025"/>
    <w:rsid w:val="00600AA6"/>
    <w:rsid w:val="00600D7F"/>
    <w:rsid w:val="0060100C"/>
    <w:rsid w:val="0060105B"/>
    <w:rsid w:val="00601066"/>
    <w:rsid w:val="00601A63"/>
    <w:rsid w:val="00601C80"/>
    <w:rsid w:val="00601E90"/>
    <w:rsid w:val="00602988"/>
    <w:rsid w:val="00602E15"/>
    <w:rsid w:val="006031C7"/>
    <w:rsid w:val="00603309"/>
    <w:rsid w:val="00603CCE"/>
    <w:rsid w:val="00604063"/>
    <w:rsid w:val="00604D64"/>
    <w:rsid w:val="00605141"/>
    <w:rsid w:val="00605EC6"/>
    <w:rsid w:val="006070EA"/>
    <w:rsid w:val="0060779A"/>
    <w:rsid w:val="00607CD6"/>
    <w:rsid w:val="00607F50"/>
    <w:rsid w:val="00607FAE"/>
    <w:rsid w:val="006110B0"/>
    <w:rsid w:val="006111B6"/>
    <w:rsid w:val="0061168E"/>
    <w:rsid w:val="00611BBF"/>
    <w:rsid w:val="00611E91"/>
    <w:rsid w:val="006123B3"/>
    <w:rsid w:val="00612452"/>
    <w:rsid w:val="006125D4"/>
    <w:rsid w:val="00612649"/>
    <w:rsid w:val="006138D2"/>
    <w:rsid w:val="00614085"/>
    <w:rsid w:val="0061543A"/>
    <w:rsid w:val="00615727"/>
    <w:rsid w:val="0061573D"/>
    <w:rsid w:val="006157F1"/>
    <w:rsid w:val="00615E7B"/>
    <w:rsid w:val="00615E8A"/>
    <w:rsid w:val="00615FC2"/>
    <w:rsid w:val="00616356"/>
    <w:rsid w:val="006163BA"/>
    <w:rsid w:val="00617129"/>
    <w:rsid w:val="0061770C"/>
    <w:rsid w:val="0061775D"/>
    <w:rsid w:val="00617C3B"/>
    <w:rsid w:val="00617F96"/>
    <w:rsid w:val="006205AD"/>
    <w:rsid w:val="006207A7"/>
    <w:rsid w:val="00620C17"/>
    <w:rsid w:val="00621939"/>
    <w:rsid w:val="00621E1C"/>
    <w:rsid w:val="0062216A"/>
    <w:rsid w:val="00622414"/>
    <w:rsid w:val="006228A0"/>
    <w:rsid w:val="00622E02"/>
    <w:rsid w:val="00623016"/>
    <w:rsid w:val="0062312E"/>
    <w:rsid w:val="00623267"/>
    <w:rsid w:val="00623575"/>
    <w:rsid w:val="00624087"/>
    <w:rsid w:val="00624F05"/>
    <w:rsid w:val="00625B06"/>
    <w:rsid w:val="00625EBE"/>
    <w:rsid w:val="00625F0D"/>
    <w:rsid w:val="00626480"/>
    <w:rsid w:val="00626751"/>
    <w:rsid w:val="00627A2A"/>
    <w:rsid w:val="00627C2E"/>
    <w:rsid w:val="00627E0D"/>
    <w:rsid w:val="00627E5D"/>
    <w:rsid w:val="00627ECA"/>
    <w:rsid w:val="00627ECC"/>
    <w:rsid w:val="00630AAF"/>
    <w:rsid w:val="00630AF8"/>
    <w:rsid w:val="00630DBE"/>
    <w:rsid w:val="00630E7D"/>
    <w:rsid w:val="00630F2D"/>
    <w:rsid w:val="00631446"/>
    <w:rsid w:val="006315C2"/>
    <w:rsid w:val="006316E6"/>
    <w:rsid w:val="0063172E"/>
    <w:rsid w:val="00631DB7"/>
    <w:rsid w:val="00632170"/>
    <w:rsid w:val="00632370"/>
    <w:rsid w:val="006323C5"/>
    <w:rsid w:val="0063250D"/>
    <w:rsid w:val="00632656"/>
    <w:rsid w:val="00632E75"/>
    <w:rsid w:val="00633232"/>
    <w:rsid w:val="0063334C"/>
    <w:rsid w:val="006335E2"/>
    <w:rsid w:val="00633F75"/>
    <w:rsid w:val="00633FA8"/>
    <w:rsid w:val="00634409"/>
    <w:rsid w:val="0063471E"/>
    <w:rsid w:val="00634952"/>
    <w:rsid w:val="00634F02"/>
    <w:rsid w:val="00634F14"/>
    <w:rsid w:val="006354FD"/>
    <w:rsid w:val="00635B34"/>
    <w:rsid w:val="00635B6F"/>
    <w:rsid w:val="00635C74"/>
    <w:rsid w:val="00635D36"/>
    <w:rsid w:val="00635F54"/>
    <w:rsid w:val="0063685C"/>
    <w:rsid w:val="00636ABB"/>
    <w:rsid w:val="00637197"/>
    <w:rsid w:val="0063791D"/>
    <w:rsid w:val="00637C01"/>
    <w:rsid w:val="006400DD"/>
    <w:rsid w:val="006402EB"/>
    <w:rsid w:val="00640C9D"/>
    <w:rsid w:val="00641230"/>
    <w:rsid w:val="00641F95"/>
    <w:rsid w:val="00642F03"/>
    <w:rsid w:val="00643060"/>
    <w:rsid w:val="00643270"/>
    <w:rsid w:val="0064375B"/>
    <w:rsid w:val="00643A83"/>
    <w:rsid w:val="00643CF7"/>
    <w:rsid w:val="00643D3E"/>
    <w:rsid w:val="00643E40"/>
    <w:rsid w:val="006444E8"/>
    <w:rsid w:val="00644A11"/>
    <w:rsid w:val="00644A42"/>
    <w:rsid w:val="00645CC1"/>
    <w:rsid w:val="00645F05"/>
    <w:rsid w:val="006465B6"/>
    <w:rsid w:val="00646CA8"/>
    <w:rsid w:val="0064755A"/>
    <w:rsid w:val="00647C5F"/>
    <w:rsid w:val="00647EBE"/>
    <w:rsid w:val="006500B2"/>
    <w:rsid w:val="006503EF"/>
    <w:rsid w:val="00650482"/>
    <w:rsid w:val="00650B00"/>
    <w:rsid w:val="00650B13"/>
    <w:rsid w:val="00650BA9"/>
    <w:rsid w:val="00651167"/>
    <w:rsid w:val="006514D9"/>
    <w:rsid w:val="00652899"/>
    <w:rsid w:val="00652D10"/>
    <w:rsid w:val="0065308E"/>
    <w:rsid w:val="0065387A"/>
    <w:rsid w:val="0065427C"/>
    <w:rsid w:val="00654E01"/>
    <w:rsid w:val="006556F7"/>
    <w:rsid w:val="00656636"/>
    <w:rsid w:val="0065750D"/>
    <w:rsid w:val="0065787D"/>
    <w:rsid w:val="006578E1"/>
    <w:rsid w:val="00657BA0"/>
    <w:rsid w:val="006600B8"/>
    <w:rsid w:val="00660BC8"/>
    <w:rsid w:val="00660F9F"/>
    <w:rsid w:val="006611ED"/>
    <w:rsid w:val="006620B7"/>
    <w:rsid w:val="00662786"/>
    <w:rsid w:val="006629F3"/>
    <w:rsid w:val="0066345B"/>
    <w:rsid w:val="006635F5"/>
    <w:rsid w:val="00663BDF"/>
    <w:rsid w:val="00664078"/>
    <w:rsid w:val="00664250"/>
    <w:rsid w:val="006644CB"/>
    <w:rsid w:val="006645D8"/>
    <w:rsid w:val="00664835"/>
    <w:rsid w:val="00664D7A"/>
    <w:rsid w:val="006651FF"/>
    <w:rsid w:val="006656C1"/>
    <w:rsid w:val="006657E0"/>
    <w:rsid w:val="00665826"/>
    <w:rsid w:val="00665A61"/>
    <w:rsid w:val="00665C12"/>
    <w:rsid w:val="00665CD6"/>
    <w:rsid w:val="00666132"/>
    <w:rsid w:val="006664D3"/>
    <w:rsid w:val="006666FD"/>
    <w:rsid w:val="006668C6"/>
    <w:rsid w:val="00666CF5"/>
    <w:rsid w:val="00666FFD"/>
    <w:rsid w:val="006671F3"/>
    <w:rsid w:val="006679DA"/>
    <w:rsid w:val="00667A14"/>
    <w:rsid w:val="00667D50"/>
    <w:rsid w:val="0067049E"/>
    <w:rsid w:val="00671275"/>
    <w:rsid w:val="00671857"/>
    <w:rsid w:val="00671997"/>
    <w:rsid w:val="00671D25"/>
    <w:rsid w:val="006724BF"/>
    <w:rsid w:val="006727A6"/>
    <w:rsid w:val="00672801"/>
    <w:rsid w:val="00672D84"/>
    <w:rsid w:val="0067356D"/>
    <w:rsid w:val="006736DC"/>
    <w:rsid w:val="00673845"/>
    <w:rsid w:val="006738D5"/>
    <w:rsid w:val="00673DC6"/>
    <w:rsid w:val="00673FB2"/>
    <w:rsid w:val="00674054"/>
    <w:rsid w:val="0067445E"/>
    <w:rsid w:val="0067494C"/>
    <w:rsid w:val="00674A5C"/>
    <w:rsid w:val="00674BB0"/>
    <w:rsid w:val="00674F62"/>
    <w:rsid w:val="0067524D"/>
    <w:rsid w:val="00675496"/>
    <w:rsid w:val="0067574A"/>
    <w:rsid w:val="00675763"/>
    <w:rsid w:val="006757DE"/>
    <w:rsid w:val="00675911"/>
    <w:rsid w:val="00675D1A"/>
    <w:rsid w:val="00675F2C"/>
    <w:rsid w:val="00676116"/>
    <w:rsid w:val="006766E5"/>
    <w:rsid w:val="00676E7B"/>
    <w:rsid w:val="0067745E"/>
    <w:rsid w:val="0067749C"/>
    <w:rsid w:val="006776FD"/>
    <w:rsid w:val="0067788A"/>
    <w:rsid w:val="00677965"/>
    <w:rsid w:val="0068019C"/>
    <w:rsid w:val="0068044F"/>
    <w:rsid w:val="00680802"/>
    <w:rsid w:val="00680B6F"/>
    <w:rsid w:val="00680D46"/>
    <w:rsid w:val="00681024"/>
    <w:rsid w:val="006811CE"/>
    <w:rsid w:val="00682C19"/>
    <w:rsid w:val="0068305A"/>
    <w:rsid w:val="0068398F"/>
    <w:rsid w:val="00685084"/>
    <w:rsid w:val="0068512A"/>
    <w:rsid w:val="00685AF7"/>
    <w:rsid w:val="00685F19"/>
    <w:rsid w:val="00685FD8"/>
    <w:rsid w:val="00686326"/>
    <w:rsid w:val="006863BA"/>
    <w:rsid w:val="006864E7"/>
    <w:rsid w:val="0068664A"/>
    <w:rsid w:val="006866DC"/>
    <w:rsid w:val="00686FBF"/>
    <w:rsid w:val="006878B0"/>
    <w:rsid w:val="00687BCA"/>
    <w:rsid w:val="00687E4F"/>
    <w:rsid w:val="00690505"/>
    <w:rsid w:val="00690764"/>
    <w:rsid w:val="00690DF4"/>
    <w:rsid w:val="00691584"/>
    <w:rsid w:val="00691640"/>
    <w:rsid w:val="00691697"/>
    <w:rsid w:val="00691B3C"/>
    <w:rsid w:val="00692718"/>
    <w:rsid w:val="00692D3A"/>
    <w:rsid w:val="00692E25"/>
    <w:rsid w:val="00692F68"/>
    <w:rsid w:val="0069317E"/>
    <w:rsid w:val="0069321A"/>
    <w:rsid w:val="00693264"/>
    <w:rsid w:val="00693425"/>
    <w:rsid w:val="00693F49"/>
    <w:rsid w:val="00694514"/>
    <w:rsid w:val="00694ACC"/>
    <w:rsid w:val="00695C0A"/>
    <w:rsid w:val="00695DA8"/>
    <w:rsid w:val="00695F60"/>
    <w:rsid w:val="0069616D"/>
    <w:rsid w:val="006964AB"/>
    <w:rsid w:val="006969F5"/>
    <w:rsid w:val="00696AA1"/>
    <w:rsid w:val="00696DEC"/>
    <w:rsid w:val="006977F2"/>
    <w:rsid w:val="0069791C"/>
    <w:rsid w:val="00697D9A"/>
    <w:rsid w:val="00697E51"/>
    <w:rsid w:val="00697F48"/>
    <w:rsid w:val="006A1BDD"/>
    <w:rsid w:val="006A22B9"/>
    <w:rsid w:val="006A23B2"/>
    <w:rsid w:val="006A2A33"/>
    <w:rsid w:val="006A2A3D"/>
    <w:rsid w:val="006A2B51"/>
    <w:rsid w:val="006A2FFA"/>
    <w:rsid w:val="006A3098"/>
    <w:rsid w:val="006A326D"/>
    <w:rsid w:val="006A3364"/>
    <w:rsid w:val="006A4150"/>
    <w:rsid w:val="006A47E3"/>
    <w:rsid w:val="006A4E7A"/>
    <w:rsid w:val="006A501B"/>
    <w:rsid w:val="006A512D"/>
    <w:rsid w:val="006A6A52"/>
    <w:rsid w:val="006A6BA3"/>
    <w:rsid w:val="006A71A8"/>
    <w:rsid w:val="006A7252"/>
    <w:rsid w:val="006A75A3"/>
    <w:rsid w:val="006A789A"/>
    <w:rsid w:val="006A797C"/>
    <w:rsid w:val="006A7984"/>
    <w:rsid w:val="006A7A71"/>
    <w:rsid w:val="006A7AE2"/>
    <w:rsid w:val="006A7E7E"/>
    <w:rsid w:val="006A7FA6"/>
    <w:rsid w:val="006B0433"/>
    <w:rsid w:val="006B07A5"/>
    <w:rsid w:val="006B0842"/>
    <w:rsid w:val="006B08F9"/>
    <w:rsid w:val="006B1369"/>
    <w:rsid w:val="006B165E"/>
    <w:rsid w:val="006B1DF9"/>
    <w:rsid w:val="006B22FC"/>
    <w:rsid w:val="006B25C8"/>
    <w:rsid w:val="006B412A"/>
    <w:rsid w:val="006B483B"/>
    <w:rsid w:val="006B4AEF"/>
    <w:rsid w:val="006B50E7"/>
    <w:rsid w:val="006B6187"/>
    <w:rsid w:val="006B6500"/>
    <w:rsid w:val="006B6B67"/>
    <w:rsid w:val="006B70D3"/>
    <w:rsid w:val="006B7350"/>
    <w:rsid w:val="006B79FE"/>
    <w:rsid w:val="006C00B2"/>
    <w:rsid w:val="006C0F1A"/>
    <w:rsid w:val="006C0F38"/>
    <w:rsid w:val="006C150F"/>
    <w:rsid w:val="006C1BCB"/>
    <w:rsid w:val="006C1C5A"/>
    <w:rsid w:val="006C1C5C"/>
    <w:rsid w:val="006C1F64"/>
    <w:rsid w:val="006C235D"/>
    <w:rsid w:val="006C276D"/>
    <w:rsid w:val="006C302E"/>
    <w:rsid w:val="006C31D9"/>
    <w:rsid w:val="006C3492"/>
    <w:rsid w:val="006C4B75"/>
    <w:rsid w:val="006C4D87"/>
    <w:rsid w:val="006C4EB0"/>
    <w:rsid w:val="006C50FB"/>
    <w:rsid w:val="006C5AAE"/>
    <w:rsid w:val="006C5EF1"/>
    <w:rsid w:val="006C627C"/>
    <w:rsid w:val="006C694F"/>
    <w:rsid w:val="006C6E75"/>
    <w:rsid w:val="006C7082"/>
    <w:rsid w:val="006C711E"/>
    <w:rsid w:val="006C7F87"/>
    <w:rsid w:val="006C7FAF"/>
    <w:rsid w:val="006D0694"/>
    <w:rsid w:val="006D0747"/>
    <w:rsid w:val="006D076D"/>
    <w:rsid w:val="006D07E5"/>
    <w:rsid w:val="006D1480"/>
    <w:rsid w:val="006D25B8"/>
    <w:rsid w:val="006D333E"/>
    <w:rsid w:val="006D3583"/>
    <w:rsid w:val="006D382D"/>
    <w:rsid w:val="006D3EE4"/>
    <w:rsid w:val="006D4106"/>
    <w:rsid w:val="006D4591"/>
    <w:rsid w:val="006D47EC"/>
    <w:rsid w:val="006D4914"/>
    <w:rsid w:val="006D4BE7"/>
    <w:rsid w:val="006D4C95"/>
    <w:rsid w:val="006D4DBC"/>
    <w:rsid w:val="006D4EBE"/>
    <w:rsid w:val="006D537B"/>
    <w:rsid w:val="006D53C7"/>
    <w:rsid w:val="006D54D6"/>
    <w:rsid w:val="006D618C"/>
    <w:rsid w:val="006D6C05"/>
    <w:rsid w:val="006D6E3C"/>
    <w:rsid w:val="006D6EE0"/>
    <w:rsid w:val="006D6F5C"/>
    <w:rsid w:val="006D7079"/>
    <w:rsid w:val="006D70FA"/>
    <w:rsid w:val="006D765D"/>
    <w:rsid w:val="006D7CD4"/>
    <w:rsid w:val="006E017D"/>
    <w:rsid w:val="006E0DBF"/>
    <w:rsid w:val="006E287C"/>
    <w:rsid w:val="006E388F"/>
    <w:rsid w:val="006E38DF"/>
    <w:rsid w:val="006E3D50"/>
    <w:rsid w:val="006E47B6"/>
    <w:rsid w:val="006E4B08"/>
    <w:rsid w:val="006E59EF"/>
    <w:rsid w:val="006E5C18"/>
    <w:rsid w:val="006E5E29"/>
    <w:rsid w:val="006E61BB"/>
    <w:rsid w:val="006E6A19"/>
    <w:rsid w:val="006E6E48"/>
    <w:rsid w:val="006E72A3"/>
    <w:rsid w:val="006E7460"/>
    <w:rsid w:val="006E79B8"/>
    <w:rsid w:val="006F09D1"/>
    <w:rsid w:val="006F0CE4"/>
    <w:rsid w:val="006F0FF8"/>
    <w:rsid w:val="006F11A7"/>
    <w:rsid w:val="006F1698"/>
    <w:rsid w:val="006F1CFA"/>
    <w:rsid w:val="006F1F0B"/>
    <w:rsid w:val="006F1F86"/>
    <w:rsid w:val="006F25DC"/>
    <w:rsid w:val="006F2703"/>
    <w:rsid w:val="006F295B"/>
    <w:rsid w:val="006F3216"/>
    <w:rsid w:val="006F3384"/>
    <w:rsid w:val="006F36E5"/>
    <w:rsid w:val="006F3D0B"/>
    <w:rsid w:val="006F410A"/>
    <w:rsid w:val="006F423B"/>
    <w:rsid w:val="006F4B9C"/>
    <w:rsid w:val="006F4CBB"/>
    <w:rsid w:val="006F51A2"/>
    <w:rsid w:val="006F55A6"/>
    <w:rsid w:val="006F58A1"/>
    <w:rsid w:val="006F5977"/>
    <w:rsid w:val="006F5B1D"/>
    <w:rsid w:val="006F5E64"/>
    <w:rsid w:val="006F61A0"/>
    <w:rsid w:val="006F6E9F"/>
    <w:rsid w:val="006F6EA6"/>
    <w:rsid w:val="006F7165"/>
    <w:rsid w:val="006F7FEE"/>
    <w:rsid w:val="00700081"/>
    <w:rsid w:val="00700F54"/>
    <w:rsid w:val="00701638"/>
    <w:rsid w:val="007018E3"/>
    <w:rsid w:val="0070192A"/>
    <w:rsid w:val="00701D10"/>
    <w:rsid w:val="00701EE6"/>
    <w:rsid w:val="007023A0"/>
    <w:rsid w:val="007023BC"/>
    <w:rsid w:val="0070260F"/>
    <w:rsid w:val="00702625"/>
    <w:rsid w:val="00702A15"/>
    <w:rsid w:val="00702B33"/>
    <w:rsid w:val="00702FD3"/>
    <w:rsid w:val="00703020"/>
    <w:rsid w:val="00703118"/>
    <w:rsid w:val="0070329E"/>
    <w:rsid w:val="007035B9"/>
    <w:rsid w:val="00703635"/>
    <w:rsid w:val="007041CD"/>
    <w:rsid w:val="007043B3"/>
    <w:rsid w:val="00704CC8"/>
    <w:rsid w:val="00705024"/>
    <w:rsid w:val="0070509F"/>
    <w:rsid w:val="0070514A"/>
    <w:rsid w:val="007056C4"/>
    <w:rsid w:val="00705772"/>
    <w:rsid w:val="00705F07"/>
    <w:rsid w:val="00706302"/>
    <w:rsid w:val="00706594"/>
    <w:rsid w:val="00706BDA"/>
    <w:rsid w:val="00706E03"/>
    <w:rsid w:val="0070775C"/>
    <w:rsid w:val="007078C5"/>
    <w:rsid w:val="00707ADB"/>
    <w:rsid w:val="00707E69"/>
    <w:rsid w:val="00707E91"/>
    <w:rsid w:val="007100FA"/>
    <w:rsid w:val="00710D7B"/>
    <w:rsid w:val="00710FAC"/>
    <w:rsid w:val="00711187"/>
    <w:rsid w:val="007112B9"/>
    <w:rsid w:val="007117F8"/>
    <w:rsid w:val="00712173"/>
    <w:rsid w:val="00712431"/>
    <w:rsid w:val="00712443"/>
    <w:rsid w:val="00712697"/>
    <w:rsid w:val="0071303C"/>
    <w:rsid w:val="00713041"/>
    <w:rsid w:val="00713828"/>
    <w:rsid w:val="00713C16"/>
    <w:rsid w:val="0071408F"/>
    <w:rsid w:val="00714D41"/>
    <w:rsid w:val="00714ED7"/>
    <w:rsid w:val="007153EE"/>
    <w:rsid w:val="00715687"/>
    <w:rsid w:val="00715B2A"/>
    <w:rsid w:val="00715C5B"/>
    <w:rsid w:val="00715D14"/>
    <w:rsid w:val="00715E16"/>
    <w:rsid w:val="0071630B"/>
    <w:rsid w:val="007169FB"/>
    <w:rsid w:val="00717892"/>
    <w:rsid w:val="007204DD"/>
    <w:rsid w:val="007210CD"/>
    <w:rsid w:val="0072110F"/>
    <w:rsid w:val="007218A7"/>
    <w:rsid w:val="00722118"/>
    <w:rsid w:val="00722559"/>
    <w:rsid w:val="0072257F"/>
    <w:rsid w:val="00722AE2"/>
    <w:rsid w:val="007230E7"/>
    <w:rsid w:val="007234A8"/>
    <w:rsid w:val="00723570"/>
    <w:rsid w:val="007235E8"/>
    <w:rsid w:val="0072381C"/>
    <w:rsid w:val="007239DE"/>
    <w:rsid w:val="00723B65"/>
    <w:rsid w:val="00723BC6"/>
    <w:rsid w:val="00724066"/>
    <w:rsid w:val="0072415E"/>
    <w:rsid w:val="007249ED"/>
    <w:rsid w:val="00724B00"/>
    <w:rsid w:val="00724FF9"/>
    <w:rsid w:val="007254D0"/>
    <w:rsid w:val="00725529"/>
    <w:rsid w:val="00725A20"/>
    <w:rsid w:val="00725EB6"/>
    <w:rsid w:val="007260E0"/>
    <w:rsid w:val="0072686D"/>
    <w:rsid w:val="007269DE"/>
    <w:rsid w:val="00726E92"/>
    <w:rsid w:val="00726FFA"/>
    <w:rsid w:val="00727305"/>
    <w:rsid w:val="0073059A"/>
    <w:rsid w:val="00730B99"/>
    <w:rsid w:val="00730CFA"/>
    <w:rsid w:val="007311FC"/>
    <w:rsid w:val="007313FC"/>
    <w:rsid w:val="0073157E"/>
    <w:rsid w:val="00732FF8"/>
    <w:rsid w:val="00733040"/>
    <w:rsid w:val="0073391F"/>
    <w:rsid w:val="00733CA0"/>
    <w:rsid w:val="00733DAF"/>
    <w:rsid w:val="00734033"/>
    <w:rsid w:val="00734050"/>
    <w:rsid w:val="0073485A"/>
    <w:rsid w:val="00734A18"/>
    <w:rsid w:val="00734C94"/>
    <w:rsid w:val="00734F6D"/>
    <w:rsid w:val="0073533B"/>
    <w:rsid w:val="00735391"/>
    <w:rsid w:val="0073572E"/>
    <w:rsid w:val="00735D84"/>
    <w:rsid w:val="007362DF"/>
    <w:rsid w:val="007367FD"/>
    <w:rsid w:val="00736B7A"/>
    <w:rsid w:val="00737307"/>
    <w:rsid w:val="007374BD"/>
    <w:rsid w:val="00737712"/>
    <w:rsid w:val="00737811"/>
    <w:rsid w:val="00737F79"/>
    <w:rsid w:val="00740155"/>
    <w:rsid w:val="007401C0"/>
    <w:rsid w:val="007403D6"/>
    <w:rsid w:val="007407B1"/>
    <w:rsid w:val="00740AED"/>
    <w:rsid w:val="00740B1E"/>
    <w:rsid w:val="00740B9F"/>
    <w:rsid w:val="00740DE5"/>
    <w:rsid w:val="00740F24"/>
    <w:rsid w:val="00741336"/>
    <w:rsid w:val="007418F1"/>
    <w:rsid w:val="00741AB0"/>
    <w:rsid w:val="00742171"/>
    <w:rsid w:val="0074244F"/>
    <w:rsid w:val="00742C4E"/>
    <w:rsid w:val="00743061"/>
    <w:rsid w:val="007434B5"/>
    <w:rsid w:val="007435D7"/>
    <w:rsid w:val="007437D5"/>
    <w:rsid w:val="00743BEF"/>
    <w:rsid w:val="00743C0F"/>
    <w:rsid w:val="00743F85"/>
    <w:rsid w:val="00744258"/>
    <w:rsid w:val="00745784"/>
    <w:rsid w:val="0074614A"/>
    <w:rsid w:val="007462AE"/>
    <w:rsid w:val="007463D8"/>
    <w:rsid w:val="0074645A"/>
    <w:rsid w:val="0074657A"/>
    <w:rsid w:val="007465B1"/>
    <w:rsid w:val="00746930"/>
    <w:rsid w:val="0074781C"/>
    <w:rsid w:val="0075069F"/>
    <w:rsid w:val="007508AE"/>
    <w:rsid w:val="007510B7"/>
    <w:rsid w:val="00751D7B"/>
    <w:rsid w:val="00751E75"/>
    <w:rsid w:val="00751F9E"/>
    <w:rsid w:val="0075253D"/>
    <w:rsid w:val="007530B6"/>
    <w:rsid w:val="0075324E"/>
    <w:rsid w:val="0075339C"/>
    <w:rsid w:val="00753782"/>
    <w:rsid w:val="00753C44"/>
    <w:rsid w:val="00754148"/>
    <w:rsid w:val="00754A0F"/>
    <w:rsid w:val="00754CED"/>
    <w:rsid w:val="00754D9B"/>
    <w:rsid w:val="00754FBC"/>
    <w:rsid w:val="007562A1"/>
    <w:rsid w:val="00756C31"/>
    <w:rsid w:val="007574FE"/>
    <w:rsid w:val="00757771"/>
    <w:rsid w:val="00757EC8"/>
    <w:rsid w:val="0076043C"/>
    <w:rsid w:val="007611DB"/>
    <w:rsid w:val="007615AC"/>
    <w:rsid w:val="007619C2"/>
    <w:rsid w:val="00761ACD"/>
    <w:rsid w:val="007621FC"/>
    <w:rsid w:val="00762782"/>
    <w:rsid w:val="00762BE4"/>
    <w:rsid w:val="007634A7"/>
    <w:rsid w:val="00764594"/>
    <w:rsid w:val="007648D6"/>
    <w:rsid w:val="00764C72"/>
    <w:rsid w:val="00764E90"/>
    <w:rsid w:val="00764F1D"/>
    <w:rsid w:val="007650A6"/>
    <w:rsid w:val="0076531C"/>
    <w:rsid w:val="0076541B"/>
    <w:rsid w:val="007654F6"/>
    <w:rsid w:val="0076579F"/>
    <w:rsid w:val="007660B0"/>
    <w:rsid w:val="00766187"/>
    <w:rsid w:val="007663C6"/>
    <w:rsid w:val="00766592"/>
    <w:rsid w:val="00766706"/>
    <w:rsid w:val="00766AFD"/>
    <w:rsid w:val="00766BAC"/>
    <w:rsid w:val="00766BD5"/>
    <w:rsid w:val="00766C61"/>
    <w:rsid w:val="007672E8"/>
    <w:rsid w:val="007677E1"/>
    <w:rsid w:val="00767910"/>
    <w:rsid w:val="00767ADC"/>
    <w:rsid w:val="00767DF8"/>
    <w:rsid w:val="0077002A"/>
    <w:rsid w:val="007703EA"/>
    <w:rsid w:val="00770705"/>
    <w:rsid w:val="007711A9"/>
    <w:rsid w:val="00771257"/>
    <w:rsid w:val="00771425"/>
    <w:rsid w:val="0077187B"/>
    <w:rsid w:val="00771DC4"/>
    <w:rsid w:val="00771FB1"/>
    <w:rsid w:val="0077229E"/>
    <w:rsid w:val="007722AA"/>
    <w:rsid w:val="007727BA"/>
    <w:rsid w:val="007728E8"/>
    <w:rsid w:val="0077321C"/>
    <w:rsid w:val="0077334F"/>
    <w:rsid w:val="00773CF5"/>
    <w:rsid w:val="00774040"/>
    <w:rsid w:val="007744EA"/>
    <w:rsid w:val="007746BE"/>
    <w:rsid w:val="0077495E"/>
    <w:rsid w:val="00774C38"/>
    <w:rsid w:val="00774F68"/>
    <w:rsid w:val="00775476"/>
    <w:rsid w:val="007758DB"/>
    <w:rsid w:val="00775979"/>
    <w:rsid w:val="00775CCF"/>
    <w:rsid w:val="00775EB2"/>
    <w:rsid w:val="0077675C"/>
    <w:rsid w:val="007770B6"/>
    <w:rsid w:val="0077739F"/>
    <w:rsid w:val="007776F1"/>
    <w:rsid w:val="0078000B"/>
    <w:rsid w:val="007807E5"/>
    <w:rsid w:val="00780888"/>
    <w:rsid w:val="00780ADE"/>
    <w:rsid w:val="00780E63"/>
    <w:rsid w:val="007814FC"/>
    <w:rsid w:val="00781CDF"/>
    <w:rsid w:val="00781D9D"/>
    <w:rsid w:val="00782076"/>
    <w:rsid w:val="00782A86"/>
    <w:rsid w:val="00782BE6"/>
    <w:rsid w:val="00782D78"/>
    <w:rsid w:val="0078335F"/>
    <w:rsid w:val="0078344D"/>
    <w:rsid w:val="00783BF2"/>
    <w:rsid w:val="00783E48"/>
    <w:rsid w:val="00784222"/>
    <w:rsid w:val="00784420"/>
    <w:rsid w:val="007844E8"/>
    <w:rsid w:val="00784585"/>
    <w:rsid w:val="007848D3"/>
    <w:rsid w:val="00784BB6"/>
    <w:rsid w:val="00784DD1"/>
    <w:rsid w:val="007854EF"/>
    <w:rsid w:val="00785528"/>
    <w:rsid w:val="007861E8"/>
    <w:rsid w:val="007868F5"/>
    <w:rsid w:val="00786A62"/>
    <w:rsid w:val="00786A77"/>
    <w:rsid w:val="00786BEE"/>
    <w:rsid w:val="0078742F"/>
    <w:rsid w:val="0078776B"/>
    <w:rsid w:val="00787775"/>
    <w:rsid w:val="00787D64"/>
    <w:rsid w:val="00790434"/>
    <w:rsid w:val="007909EF"/>
    <w:rsid w:val="00790A2D"/>
    <w:rsid w:val="00791687"/>
    <w:rsid w:val="00791A50"/>
    <w:rsid w:val="007921EB"/>
    <w:rsid w:val="00792E9E"/>
    <w:rsid w:val="007932F8"/>
    <w:rsid w:val="007933D9"/>
    <w:rsid w:val="007934A2"/>
    <w:rsid w:val="007937E6"/>
    <w:rsid w:val="00793B3C"/>
    <w:rsid w:val="00793FD3"/>
    <w:rsid w:val="00794404"/>
    <w:rsid w:val="007944E7"/>
    <w:rsid w:val="00794C73"/>
    <w:rsid w:val="00794EE8"/>
    <w:rsid w:val="0079506C"/>
    <w:rsid w:val="007956C6"/>
    <w:rsid w:val="00795F00"/>
    <w:rsid w:val="0079613B"/>
    <w:rsid w:val="0079658C"/>
    <w:rsid w:val="00797561"/>
    <w:rsid w:val="0079778B"/>
    <w:rsid w:val="00797B03"/>
    <w:rsid w:val="007A0267"/>
    <w:rsid w:val="007A0360"/>
    <w:rsid w:val="007A03AE"/>
    <w:rsid w:val="007A06FF"/>
    <w:rsid w:val="007A1242"/>
    <w:rsid w:val="007A14F5"/>
    <w:rsid w:val="007A1AE7"/>
    <w:rsid w:val="007A28CB"/>
    <w:rsid w:val="007A29DD"/>
    <w:rsid w:val="007A2D33"/>
    <w:rsid w:val="007A2E0E"/>
    <w:rsid w:val="007A32C8"/>
    <w:rsid w:val="007A3490"/>
    <w:rsid w:val="007A3BCD"/>
    <w:rsid w:val="007A4C86"/>
    <w:rsid w:val="007A4F42"/>
    <w:rsid w:val="007A5310"/>
    <w:rsid w:val="007A543B"/>
    <w:rsid w:val="007A58B0"/>
    <w:rsid w:val="007A5FAE"/>
    <w:rsid w:val="007A60D8"/>
    <w:rsid w:val="007A62E8"/>
    <w:rsid w:val="007A639B"/>
    <w:rsid w:val="007A69D8"/>
    <w:rsid w:val="007A6DDF"/>
    <w:rsid w:val="007A6E30"/>
    <w:rsid w:val="007A7B38"/>
    <w:rsid w:val="007A7D13"/>
    <w:rsid w:val="007A7FBE"/>
    <w:rsid w:val="007B0A6F"/>
    <w:rsid w:val="007B0AC1"/>
    <w:rsid w:val="007B0EAC"/>
    <w:rsid w:val="007B0F8B"/>
    <w:rsid w:val="007B1907"/>
    <w:rsid w:val="007B1B5B"/>
    <w:rsid w:val="007B2272"/>
    <w:rsid w:val="007B26DB"/>
    <w:rsid w:val="007B27E6"/>
    <w:rsid w:val="007B2F38"/>
    <w:rsid w:val="007B315A"/>
    <w:rsid w:val="007B32E0"/>
    <w:rsid w:val="007B388D"/>
    <w:rsid w:val="007B3FB5"/>
    <w:rsid w:val="007B482F"/>
    <w:rsid w:val="007B535A"/>
    <w:rsid w:val="007B54D2"/>
    <w:rsid w:val="007B5FB5"/>
    <w:rsid w:val="007B6055"/>
    <w:rsid w:val="007B6099"/>
    <w:rsid w:val="007B656E"/>
    <w:rsid w:val="007B707C"/>
    <w:rsid w:val="007B724A"/>
    <w:rsid w:val="007B7543"/>
    <w:rsid w:val="007C0733"/>
    <w:rsid w:val="007C0A64"/>
    <w:rsid w:val="007C0BB1"/>
    <w:rsid w:val="007C0C6C"/>
    <w:rsid w:val="007C0DD5"/>
    <w:rsid w:val="007C0E2E"/>
    <w:rsid w:val="007C1016"/>
    <w:rsid w:val="007C15EB"/>
    <w:rsid w:val="007C1646"/>
    <w:rsid w:val="007C19AA"/>
    <w:rsid w:val="007C1F73"/>
    <w:rsid w:val="007C2330"/>
    <w:rsid w:val="007C264B"/>
    <w:rsid w:val="007C30B0"/>
    <w:rsid w:val="007C35F7"/>
    <w:rsid w:val="007C3CDA"/>
    <w:rsid w:val="007C3F4D"/>
    <w:rsid w:val="007C41B8"/>
    <w:rsid w:val="007C4CE6"/>
    <w:rsid w:val="007C4E2A"/>
    <w:rsid w:val="007C5A1C"/>
    <w:rsid w:val="007C6764"/>
    <w:rsid w:val="007C6B7A"/>
    <w:rsid w:val="007C6FC6"/>
    <w:rsid w:val="007C719A"/>
    <w:rsid w:val="007C7567"/>
    <w:rsid w:val="007C77CF"/>
    <w:rsid w:val="007C7A22"/>
    <w:rsid w:val="007D05B9"/>
    <w:rsid w:val="007D11A6"/>
    <w:rsid w:val="007D16D9"/>
    <w:rsid w:val="007D1D2E"/>
    <w:rsid w:val="007D234A"/>
    <w:rsid w:val="007D2792"/>
    <w:rsid w:val="007D2A06"/>
    <w:rsid w:val="007D2F57"/>
    <w:rsid w:val="007D3530"/>
    <w:rsid w:val="007D365B"/>
    <w:rsid w:val="007D3D10"/>
    <w:rsid w:val="007D4574"/>
    <w:rsid w:val="007D45E3"/>
    <w:rsid w:val="007D4659"/>
    <w:rsid w:val="007D503F"/>
    <w:rsid w:val="007D56BB"/>
    <w:rsid w:val="007D57B2"/>
    <w:rsid w:val="007D5901"/>
    <w:rsid w:val="007D5B41"/>
    <w:rsid w:val="007D5FBA"/>
    <w:rsid w:val="007D636A"/>
    <w:rsid w:val="007D63AD"/>
    <w:rsid w:val="007D63C1"/>
    <w:rsid w:val="007D64D5"/>
    <w:rsid w:val="007D6ABB"/>
    <w:rsid w:val="007D6C28"/>
    <w:rsid w:val="007D6DC4"/>
    <w:rsid w:val="007D770D"/>
    <w:rsid w:val="007D79A9"/>
    <w:rsid w:val="007D7B05"/>
    <w:rsid w:val="007D7DE1"/>
    <w:rsid w:val="007D7F8C"/>
    <w:rsid w:val="007E0455"/>
    <w:rsid w:val="007E081B"/>
    <w:rsid w:val="007E0991"/>
    <w:rsid w:val="007E12A5"/>
    <w:rsid w:val="007E1323"/>
    <w:rsid w:val="007E174B"/>
    <w:rsid w:val="007E1CA6"/>
    <w:rsid w:val="007E2479"/>
    <w:rsid w:val="007E2C44"/>
    <w:rsid w:val="007E3958"/>
    <w:rsid w:val="007E3A6C"/>
    <w:rsid w:val="007E416D"/>
    <w:rsid w:val="007E49EA"/>
    <w:rsid w:val="007E4EB7"/>
    <w:rsid w:val="007E5255"/>
    <w:rsid w:val="007E530F"/>
    <w:rsid w:val="007E59C4"/>
    <w:rsid w:val="007E5D5F"/>
    <w:rsid w:val="007E6120"/>
    <w:rsid w:val="007E640E"/>
    <w:rsid w:val="007E67D5"/>
    <w:rsid w:val="007E6C7E"/>
    <w:rsid w:val="007E7252"/>
    <w:rsid w:val="007E767F"/>
    <w:rsid w:val="007E76F6"/>
    <w:rsid w:val="007E7A76"/>
    <w:rsid w:val="007E7A7F"/>
    <w:rsid w:val="007E7EC7"/>
    <w:rsid w:val="007E7F88"/>
    <w:rsid w:val="007F060A"/>
    <w:rsid w:val="007F06DC"/>
    <w:rsid w:val="007F0833"/>
    <w:rsid w:val="007F0BCC"/>
    <w:rsid w:val="007F1065"/>
    <w:rsid w:val="007F113B"/>
    <w:rsid w:val="007F1263"/>
    <w:rsid w:val="007F12C5"/>
    <w:rsid w:val="007F18B2"/>
    <w:rsid w:val="007F1C3A"/>
    <w:rsid w:val="007F1D47"/>
    <w:rsid w:val="007F205A"/>
    <w:rsid w:val="007F21A4"/>
    <w:rsid w:val="007F2386"/>
    <w:rsid w:val="007F26DA"/>
    <w:rsid w:val="007F26FC"/>
    <w:rsid w:val="007F2929"/>
    <w:rsid w:val="007F2DEF"/>
    <w:rsid w:val="007F2F66"/>
    <w:rsid w:val="007F3444"/>
    <w:rsid w:val="007F3552"/>
    <w:rsid w:val="007F3573"/>
    <w:rsid w:val="007F370B"/>
    <w:rsid w:val="007F3F05"/>
    <w:rsid w:val="007F41CC"/>
    <w:rsid w:val="007F4649"/>
    <w:rsid w:val="007F498D"/>
    <w:rsid w:val="007F5680"/>
    <w:rsid w:val="007F5BA5"/>
    <w:rsid w:val="007F5DF3"/>
    <w:rsid w:val="007F615B"/>
    <w:rsid w:val="007F630F"/>
    <w:rsid w:val="007F6795"/>
    <w:rsid w:val="007F69A9"/>
    <w:rsid w:val="007F69EB"/>
    <w:rsid w:val="007F6F2E"/>
    <w:rsid w:val="007F77E8"/>
    <w:rsid w:val="007F7964"/>
    <w:rsid w:val="007F7B61"/>
    <w:rsid w:val="00800635"/>
    <w:rsid w:val="008006C9"/>
    <w:rsid w:val="00800FB8"/>
    <w:rsid w:val="00801731"/>
    <w:rsid w:val="00801AEE"/>
    <w:rsid w:val="00801D97"/>
    <w:rsid w:val="00801DC8"/>
    <w:rsid w:val="00801DFD"/>
    <w:rsid w:val="00802B40"/>
    <w:rsid w:val="008032A0"/>
    <w:rsid w:val="00803337"/>
    <w:rsid w:val="008038D4"/>
    <w:rsid w:val="00804997"/>
    <w:rsid w:val="00804AC1"/>
    <w:rsid w:val="00804D68"/>
    <w:rsid w:val="0080506D"/>
    <w:rsid w:val="008053CA"/>
    <w:rsid w:val="008059F1"/>
    <w:rsid w:val="00805CE7"/>
    <w:rsid w:val="00805FAE"/>
    <w:rsid w:val="008060D8"/>
    <w:rsid w:val="0080637A"/>
    <w:rsid w:val="008063AC"/>
    <w:rsid w:val="00806844"/>
    <w:rsid w:val="00807ABE"/>
    <w:rsid w:val="00810521"/>
    <w:rsid w:val="00810907"/>
    <w:rsid w:val="00810B2C"/>
    <w:rsid w:val="00810E7F"/>
    <w:rsid w:val="00812130"/>
    <w:rsid w:val="008121B0"/>
    <w:rsid w:val="00812428"/>
    <w:rsid w:val="00812ADA"/>
    <w:rsid w:val="00812B47"/>
    <w:rsid w:val="00812C37"/>
    <w:rsid w:val="00813556"/>
    <w:rsid w:val="0081384F"/>
    <w:rsid w:val="00813A4E"/>
    <w:rsid w:val="00813BF0"/>
    <w:rsid w:val="00813C16"/>
    <w:rsid w:val="00813E2A"/>
    <w:rsid w:val="0081417E"/>
    <w:rsid w:val="008142B9"/>
    <w:rsid w:val="008146D9"/>
    <w:rsid w:val="00814821"/>
    <w:rsid w:val="008148FC"/>
    <w:rsid w:val="00815595"/>
    <w:rsid w:val="00815B1E"/>
    <w:rsid w:val="00815D11"/>
    <w:rsid w:val="00816053"/>
    <w:rsid w:val="00816295"/>
    <w:rsid w:val="00816995"/>
    <w:rsid w:val="00816A0C"/>
    <w:rsid w:val="00816B54"/>
    <w:rsid w:val="00817080"/>
    <w:rsid w:val="008174DA"/>
    <w:rsid w:val="008174E9"/>
    <w:rsid w:val="00817839"/>
    <w:rsid w:val="00817A01"/>
    <w:rsid w:val="0082016A"/>
    <w:rsid w:val="008202B7"/>
    <w:rsid w:val="00820DAB"/>
    <w:rsid w:val="00820E3A"/>
    <w:rsid w:val="00820F83"/>
    <w:rsid w:val="00821AC3"/>
    <w:rsid w:val="00821B06"/>
    <w:rsid w:val="00822013"/>
    <w:rsid w:val="00822014"/>
    <w:rsid w:val="00822075"/>
    <w:rsid w:val="008220AB"/>
    <w:rsid w:val="008221EC"/>
    <w:rsid w:val="008224BF"/>
    <w:rsid w:val="00822746"/>
    <w:rsid w:val="00822900"/>
    <w:rsid w:val="00822B3C"/>
    <w:rsid w:val="00822D4A"/>
    <w:rsid w:val="00823076"/>
    <w:rsid w:val="00823422"/>
    <w:rsid w:val="00823893"/>
    <w:rsid w:val="00823E97"/>
    <w:rsid w:val="00823F45"/>
    <w:rsid w:val="008246A8"/>
    <w:rsid w:val="00824812"/>
    <w:rsid w:val="008248DC"/>
    <w:rsid w:val="00824A04"/>
    <w:rsid w:val="00824D05"/>
    <w:rsid w:val="00825170"/>
    <w:rsid w:val="00825B3B"/>
    <w:rsid w:val="00826969"/>
    <w:rsid w:val="00826C38"/>
    <w:rsid w:val="008270E4"/>
    <w:rsid w:val="0082742B"/>
    <w:rsid w:val="0082779B"/>
    <w:rsid w:val="008278C4"/>
    <w:rsid w:val="008279D8"/>
    <w:rsid w:val="00827D1C"/>
    <w:rsid w:val="00830196"/>
    <w:rsid w:val="008308A2"/>
    <w:rsid w:val="008309B7"/>
    <w:rsid w:val="00831236"/>
    <w:rsid w:val="008312CD"/>
    <w:rsid w:val="00831A16"/>
    <w:rsid w:val="00831FF9"/>
    <w:rsid w:val="0083216C"/>
    <w:rsid w:val="008325ED"/>
    <w:rsid w:val="00832CDE"/>
    <w:rsid w:val="00832EB8"/>
    <w:rsid w:val="00832F6B"/>
    <w:rsid w:val="008338C3"/>
    <w:rsid w:val="0083394E"/>
    <w:rsid w:val="00833A4F"/>
    <w:rsid w:val="00833D11"/>
    <w:rsid w:val="00834941"/>
    <w:rsid w:val="00834AE9"/>
    <w:rsid w:val="00834B9C"/>
    <w:rsid w:val="00835034"/>
    <w:rsid w:val="00835666"/>
    <w:rsid w:val="00835669"/>
    <w:rsid w:val="008358E1"/>
    <w:rsid w:val="00835F3E"/>
    <w:rsid w:val="008364E3"/>
    <w:rsid w:val="008368AF"/>
    <w:rsid w:val="008372A7"/>
    <w:rsid w:val="0083750B"/>
    <w:rsid w:val="008378D5"/>
    <w:rsid w:val="00837BC4"/>
    <w:rsid w:val="00837BCD"/>
    <w:rsid w:val="00837C3E"/>
    <w:rsid w:val="0084034D"/>
    <w:rsid w:val="00840FF4"/>
    <w:rsid w:val="0084170A"/>
    <w:rsid w:val="008417A3"/>
    <w:rsid w:val="00842055"/>
    <w:rsid w:val="008421F0"/>
    <w:rsid w:val="008427AD"/>
    <w:rsid w:val="008428FA"/>
    <w:rsid w:val="008429D0"/>
    <w:rsid w:val="0084367A"/>
    <w:rsid w:val="00843A9E"/>
    <w:rsid w:val="0084432C"/>
    <w:rsid w:val="00844845"/>
    <w:rsid w:val="00844924"/>
    <w:rsid w:val="00844C61"/>
    <w:rsid w:val="008451BC"/>
    <w:rsid w:val="008452AA"/>
    <w:rsid w:val="008454DF"/>
    <w:rsid w:val="008456AC"/>
    <w:rsid w:val="008457F0"/>
    <w:rsid w:val="0084623E"/>
    <w:rsid w:val="008463C8"/>
    <w:rsid w:val="00846470"/>
    <w:rsid w:val="008469F3"/>
    <w:rsid w:val="00847426"/>
    <w:rsid w:val="00847D52"/>
    <w:rsid w:val="0085000A"/>
    <w:rsid w:val="00850457"/>
    <w:rsid w:val="00850542"/>
    <w:rsid w:val="00850985"/>
    <w:rsid w:val="00850E6A"/>
    <w:rsid w:val="00851754"/>
    <w:rsid w:val="00851816"/>
    <w:rsid w:val="00851E4F"/>
    <w:rsid w:val="00852010"/>
    <w:rsid w:val="00852360"/>
    <w:rsid w:val="00853C9A"/>
    <w:rsid w:val="00853CA8"/>
    <w:rsid w:val="00853CD6"/>
    <w:rsid w:val="00853E2D"/>
    <w:rsid w:val="00854069"/>
    <w:rsid w:val="008541FE"/>
    <w:rsid w:val="00854483"/>
    <w:rsid w:val="00856009"/>
    <w:rsid w:val="0085615C"/>
    <w:rsid w:val="00856219"/>
    <w:rsid w:val="00856842"/>
    <w:rsid w:val="00856E95"/>
    <w:rsid w:val="00856F09"/>
    <w:rsid w:val="00856F46"/>
    <w:rsid w:val="0085755B"/>
    <w:rsid w:val="0085779D"/>
    <w:rsid w:val="0085787A"/>
    <w:rsid w:val="00861306"/>
    <w:rsid w:val="00861470"/>
    <w:rsid w:val="00861CE8"/>
    <w:rsid w:val="00861EBB"/>
    <w:rsid w:val="008629F0"/>
    <w:rsid w:val="00862D7D"/>
    <w:rsid w:val="008632F3"/>
    <w:rsid w:val="0086366F"/>
    <w:rsid w:val="00863E01"/>
    <w:rsid w:val="00863E2A"/>
    <w:rsid w:val="008640E3"/>
    <w:rsid w:val="00864640"/>
    <w:rsid w:val="00864E7E"/>
    <w:rsid w:val="00864F78"/>
    <w:rsid w:val="008651D5"/>
    <w:rsid w:val="008657C6"/>
    <w:rsid w:val="00865811"/>
    <w:rsid w:val="00865A88"/>
    <w:rsid w:val="00865B6C"/>
    <w:rsid w:val="00865BEB"/>
    <w:rsid w:val="00865EC5"/>
    <w:rsid w:val="00865F3D"/>
    <w:rsid w:val="008663EC"/>
    <w:rsid w:val="008667A4"/>
    <w:rsid w:val="00866964"/>
    <w:rsid w:val="00866ED6"/>
    <w:rsid w:val="00866F35"/>
    <w:rsid w:val="0086782D"/>
    <w:rsid w:val="00870012"/>
    <w:rsid w:val="00870103"/>
    <w:rsid w:val="008703CE"/>
    <w:rsid w:val="00870708"/>
    <w:rsid w:val="0087082E"/>
    <w:rsid w:val="00870A98"/>
    <w:rsid w:val="00870BC2"/>
    <w:rsid w:val="00870FC0"/>
    <w:rsid w:val="00871287"/>
    <w:rsid w:val="008714C8"/>
    <w:rsid w:val="008717BF"/>
    <w:rsid w:val="00871D1B"/>
    <w:rsid w:val="00871FDD"/>
    <w:rsid w:val="0087215E"/>
    <w:rsid w:val="0087257B"/>
    <w:rsid w:val="00872854"/>
    <w:rsid w:val="00872875"/>
    <w:rsid w:val="00872954"/>
    <w:rsid w:val="00872AB2"/>
    <w:rsid w:val="00872F22"/>
    <w:rsid w:val="008731EA"/>
    <w:rsid w:val="008732A5"/>
    <w:rsid w:val="008739E8"/>
    <w:rsid w:val="00873FD9"/>
    <w:rsid w:val="00874382"/>
    <w:rsid w:val="008744F6"/>
    <w:rsid w:val="008747CD"/>
    <w:rsid w:val="0087494A"/>
    <w:rsid w:val="00875092"/>
    <w:rsid w:val="008756C2"/>
    <w:rsid w:val="00875978"/>
    <w:rsid w:val="008759D9"/>
    <w:rsid w:val="00875AF2"/>
    <w:rsid w:val="00875B85"/>
    <w:rsid w:val="00875D6B"/>
    <w:rsid w:val="00875E56"/>
    <w:rsid w:val="00876628"/>
    <w:rsid w:val="0087684F"/>
    <w:rsid w:val="008768F8"/>
    <w:rsid w:val="00876ACB"/>
    <w:rsid w:val="00876F16"/>
    <w:rsid w:val="00877461"/>
    <w:rsid w:val="0087772F"/>
    <w:rsid w:val="0087787D"/>
    <w:rsid w:val="00877C0E"/>
    <w:rsid w:val="00880029"/>
    <w:rsid w:val="00880346"/>
    <w:rsid w:val="00880662"/>
    <w:rsid w:val="00880B85"/>
    <w:rsid w:val="00880B99"/>
    <w:rsid w:val="00880C1C"/>
    <w:rsid w:val="00880DE6"/>
    <w:rsid w:val="00880FCB"/>
    <w:rsid w:val="008812AD"/>
    <w:rsid w:val="00881DBD"/>
    <w:rsid w:val="00881F74"/>
    <w:rsid w:val="008821A1"/>
    <w:rsid w:val="00882265"/>
    <w:rsid w:val="0088228E"/>
    <w:rsid w:val="00882D28"/>
    <w:rsid w:val="00882DD5"/>
    <w:rsid w:val="0088325A"/>
    <w:rsid w:val="008834A9"/>
    <w:rsid w:val="00883AE6"/>
    <w:rsid w:val="008843A6"/>
    <w:rsid w:val="008843BC"/>
    <w:rsid w:val="0088442E"/>
    <w:rsid w:val="00884829"/>
    <w:rsid w:val="00884DCD"/>
    <w:rsid w:val="00884DFF"/>
    <w:rsid w:val="008852BD"/>
    <w:rsid w:val="0088574B"/>
    <w:rsid w:val="008858B3"/>
    <w:rsid w:val="00885CF9"/>
    <w:rsid w:val="008860A4"/>
    <w:rsid w:val="008863E4"/>
    <w:rsid w:val="0088650D"/>
    <w:rsid w:val="00886C94"/>
    <w:rsid w:val="00886E8D"/>
    <w:rsid w:val="00887A69"/>
    <w:rsid w:val="00887C58"/>
    <w:rsid w:val="00887F8F"/>
    <w:rsid w:val="008903F8"/>
    <w:rsid w:val="00890A2F"/>
    <w:rsid w:val="00890AC4"/>
    <w:rsid w:val="00890EBA"/>
    <w:rsid w:val="00890FED"/>
    <w:rsid w:val="0089125B"/>
    <w:rsid w:val="00891654"/>
    <w:rsid w:val="00892D50"/>
    <w:rsid w:val="0089368C"/>
    <w:rsid w:val="0089384B"/>
    <w:rsid w:val="00893D2B"/>
    <w:rsid w:val="008940E3"/>
    <w:rsid w:val="00894148"/>
    <w:rsid w:val="00894A5D"/>
    <w:rsid w:val="0089574E"/>
    <w:rsid w:val="00895E29"/>
    <w:rsid w:val="00896087"/>
    <w:rsid w:val="0089655E"/>
    <w:rsid w:val="00896563"/>
    <w:rsid w:val="00897745"/>
    <w:rsid w:val="00897881"/>
    <w:rsid w:val="0089792E"/>
    <w:rsid w:val="00897E9A"/>
    <w:rsid w:val="008A04D1"/>
    <w:rsid w:val="008A0825"/>
    <w:rsid w:val="008A0D85"/>
    <w:rsid w:val="008A12DF"/>
    <w:rsid w:val="008A133E"/>
    <w:rsid w:val="008A15A5"/>
    <w:rsid w:val="008A1886"/>
    <w:rsid w:val="008A19DC"/>
    <w:rsid w:val="008A19FE"/>
    <w:rsid w:val="008A2295"/>
    <w:rsid w:val="008A234C"/>
    <w:rsid w:val="008A2A21"/>
    <w:rsid w:val="008A3670"/>
    <w:rsid w:val="008A39C9"/>
    <w:rsid w:val="008A3C70"/>
    <w:rsid w:val="008A4571"/>
    <w:rsid w:val="008A53B2"/>
    <w:rsid w:val="008A5577"/>
    <w:rsid w:val="008A5687"/>
    <w:rsid w:val="008A5C96"/>
    <w:rsid w:val="008A6479"/>
    <w:rsid w:val="008A65D7"/>
    <w:rsid w:val="008A6CE0"/>
    <w:rsid w:val="008A700B"/>
    <w:rsid w:val="008A7148"/>
    <w:rsid w:val="008A7249"/>
    <w:rsid w:val="008A7667"/>
    <w:rsid w:val="008A76A6"/>
    <w:rsid w:val="008A7C60"/>
    <w:rsid w:val="008A7FA0"/>
    <w:rsid w:val="008B00EE"/>
    <w:rsid w:val="008B015B"/>
    <w:rsid w:val="008B0354"/>
    <w:rsid w:val="008B0406"/>
    <w:rsid w:val="008B0ABD"/>
    <w:rsid w:val="008B0DC0"/>
    <w:rsid w:val="008B11E4"/>
    <w:rsid w:val="008B14C3"/>
    <w:rsid w:val="008B1645"/>
    <w:rsid w:val="008B21A1"/>
    <w:rsid w:val="008B2CBD"/>
    <w:rsid w:val="008B2EB1"/>
    <w:rsid w:val="008B2ED1"/>
    <w:rsid w:val="008B39F7"/>
    <w:rsid w:val="008B3BA6"/>
    <w:rsid w:val="008B3D36"/>
    <w:rsid w:val="008B3DB5"/>
    <w:rsid w:val="008B4998"/>
    <w:rsid w:val="008B4C9B"/>
    <w:rsid w:val="008B4DD3"/>
    <w:rsid w:val="008B5388"/>
    <w:rsid w:val="008B57C7"/>
    <w:rsid w:val="008B5A49"/>
    <w:rsid w:val="008B6BED"/>
    <w:rsid w:val="008B6C6A"/>
    <w:rsid w:val="008B6CD9"/>
    <w:rsid w:val="008B6D73"/>
    <w:rsid w:val="008B6ECF"/>
    <w:rsid w:val="008B727C"/>
    <w:rsid w:val="008B7385"/>
    <w:rsid w:val="008B7F64"/>
    <w:rsid w:val="008C02D6"/>
    <w:rsid w:val="008C0849"/>
    <w:rsid w:val="008C0A6B"/>
    <w:rsid w:val="008C0EAF"/>
    <w:rsid w:val="008C0FA8"/>
    <w:rsid w:val="008C1727"/>
    <w:rsid w:val="008C1949"/>
    <w:rsid w:val="008C20A0"/>
    <w:rsid w:val="008C224B"/>
    <w:rsid w:val="008C329F"/>
    <w:rsid w:val="008C38B9"/>
    <w:rsid w:val="008C3D01"/>
    <w:rsid w:val="008C40C3"/>
    <w:rsid w:val="008C432C"/>
    <w:rsid w:val="008C45EB"/>
    <w:rsid w:val="008C4BF0"/>
    <w:rsid w:val="008C5266"/>
    <w:rsid w:val="008C52D6"/>
    <w:rsid w:val="008C5DC9"/>
    <w:rsid w:val="008C60AC"/>
    <w:rsid w:val="008C63F4"/>
    <w:rsid w:val="008C64B0"/>
    <w:rsid w:val="008C6890"/>
    <w:rsid w:val="008C68D6"/>
    <w:rsid w:val="008C6DDD"/>
    <w:rsid w:val="008C7067"/>
    <w:rsid w:val="008C7114"/>
    <w:rsid w:val="008C7334"/>
    <w:rsid w:val="008C7E08"/>
    <w:rsid w:val="008C7E40"/>
    <w:rsid w:val="008C7ECC"/>
    <w:rsid w:val="008D0201"/>
    <w:rsid w:val="008D04B8"/>
    <w:rsid w:val="008D07BA"/>
    <w:rsid w:val="008D08E2"/>
    <w:rsid w:val="008D0906"/>
    <w:rsid w:val="008D1700"/>
    <w:rsid w:val="008D170C"/>
    <w:rsid w:val="008D19E4"/>
    <w:rsid w:val="008D1A68"/>
    <w:rsid w:val="008D1C4F"/>
    <w:rsid w:val="008D1C61"/>
    <w:rsid w:val="008D1E42"/>
    <w:rsid w:val="008D1E70"/>
    <w:rsid w:val="008D1FDD"/>
    <w:rsid w:val="008D2348"/>
    <w:rsid w:val="008D25BC"/>
    <w:rsid w:val="008D2A5B"/>
    <w:rsid w:val="008D3143"/>
    <w:rsid w:val="008D3321"/>
    <w:rsid w:val="008D34AB"/>
    <w:rsid w:val="008D404F"/>
    <w:rsid w:val="008D4261"/>
    <w:rsid w:val="008D4B41"/>
    <w:rsid w:val="008D4B92"/>
    <w:rsid w:val="008D5643"/>
    <w:rsid w:val="008D5668"/>
    <w:rsid w:val="008D5DBC"/>
    <w:rsid w:val="008D60DD"/>
    <w:rsid w:val="008D67F0"/>
    <w:rsid w:val="008D6974"/>
    <w:rsid w:val="008D6BC9"/>
    <w:rsid w:val="008D6CBA"/>
    <w:rsid w:val="008D6EC8"/>
    <w:rsid w:val="008D6EE1"/>
    <w:rsid w:val="008D7397"/>
    <w:rsid w:val="008D7520"/>
    <w:rsid w:val="008D760F"/>
    <w:rsid w:val="008D77FD"/>
    <w:rsid w:val="008D7C71"/>
    <w:rsid w:val="008E017A"/>
    <w:rsid w:val="008E07B3"/>
    <w:rsid w:val="008E095C"/>
    <w:rsid w:val="008E21AB"/>
    <w:rsid w:val="008E2578"/>
    <w:rsid w:val="008E25FF"/>
    <w:rsid w:val="008E2D01"/>
    <w:rsid w:val="008E3157"/>
    <w:rsid w:val="008E35B6"/>
    <w:rsid w:val="008E3622"/>
    <w:rsid w:val="008E3906"/>
    <w:rsid w:val="008E4501"/>
    <w:rsid w:val="008E46A2"/>
    <w:rsid w:val="008E5574"/>
    <w:rsid w:val="008E565C"/>
    <w:rsid w:val="008E5A34"/>
    <w:rsid w:val="008E5F02"/>
    <w:rsid w:val="008E5FF1"/>
    <w:rsid w:val="008E6995"/>
    <w:rsid w:val="008E6B42"/>
    <w:rsid w:val="008E6E98"/>
    <w:rsid w:val="008E716F"/>
    <w:rsid w:val="008E71A5"/>
    <w:rsid w:val="008E71EF"/>
    <w:rsid w:val="008E7567"/>
    <w:rsid w:val="008E76E3"/>
    <w:rsid w:val="008F065E"/>
    <w:rsid w:val="008F08A3"/>
    <w:rsid w:val="008F0AC5"/>
    <w:rsid w:val="008F138E"/>
    <w:rsid w:val="008F13A2"/>
    <w:rsid w:val="008F15C5"/>
    <w:rsid w:val="008F1849"/>
    <w:rsid w:val="008F19D3"/>
    <w:rsid w:val="008F1EC5"/>
    <w:rsid w:val="008F2113"/>
    <w:rsid w:val="008F2B4E"/>
    <w:rsid w:val="008F2C9C"/>
    <w:rsid w:val="008F2F7F"/>
    <w:rsid w:val="008F31F9"/>
    <w:rsid w:val="008F3B77"/>
    <w:rsid w:val="008F3D2B"/>
    <w:rsid w:val="008F4080"/>
    <w:rsid w:val="008F40A9"/>
    <w:rsid w:val="008F417F"/>
    <w:rsid w:val="008F4581"/>
    <w:rsid w:val="008F4D3C"/>
    <w:rsid w:val="008F4FDB"/>
    <w:rsid w:val="008F6529"/>
    <w:rsid w:val="008F6548"/>
    <w:rsid w:val="008F65CA"/>
    <w:rsid w:val="008F6F80"/>
    <w:rsid w:val="008F6FEC"/>
    <w:rsid w:val="008F76B1"/>
    <w:rsid w:val="008F79F6"/>
    <w:rsid w:val="008F7A53"/>
    <w:rsid w:val="008F7D19"/>
    <w:rsid w:val="0090065C"/>
    <w:rsid w:val="00900A05"/>
    <w:rsid w:val="00900CEB"/>
    <w:rsid w:val="00900CF1"/>
    <w:rsid w:val="00900D2C"/>
    <w:rsid w:val="009010FD"/>
    <w:rsid w:val="009014B2"/>
    <w:rsid w:val="009014C2"/>
    <w:rsid w:val="009015AF"/>
    <w:rsid w:val="009015D1"/>
    <w:rsid w:val="00901BC0"/>
    <w:rsid w:val="00902C8E"/>
    <w:rsid w:val="00903039"/>
    <w:rsid w:val="0090372A"/>
    <w:rsid w:val="009038E3"/>
    <w:rsid w:val="0090447C"/>
    <w:rsid w:val="009046CB"/>
    <w:rsid w:val="00904DB0"/>
    <w:rsid w:val="00905297"/>
    <w:rsid w:val="00905580"/>
    <w:rsid w:val="00905743"/>
    <w:rsid w:val="00905775"/>
    <w:rsid w:val="0090597B"/>
    <w:rsid w:val="00905BE3"/>
    <w:rsid w:val="00905E35"/>
    <w:rsid w:val="0090607A"/>
    <w:rsid w:val="009060C1"/>
    <w:rsid w:val="00907DA1"/>
    <w:rsid w:val="00907DFB"/>
    <w:rsid w:val="00907F04"/>
    <w:rsid w:val="00907F8A"/>
    <w:rsid w:val="009105E1"/>
    <w:rsid w:val="00911469"/>
    <w:rsid w:val="009116A3"/>
    <w:rsid w:val="00911741"/>
    <w:rsid w:val="009119D3"/>
    <w:rsid w:val="00911D7D"/>
    <w:rsid w:val="009121B5"/>
    <w:rsid w:val="00912316"/>
    <w:rsid w:val="0091245B"/>
    <w:rsid w:val="00912AC8"/>
    <w:rsid w:val="00912BC4"/>
    <w:rsid w:val="00912CAD"/>
    <w:rsid w:val="00912E75"/>
    <w:rsid w:val="00912E78"/>
    <w:rsid w:val="00912ECB"/>
    <w:rsid w:val="0091402C"/>
    <w:rsid w:val="00914433"/>
    <w:rsid w:val="00914652"/>
    <w:rsid w:val="009148A6"/>
    <w:rsid w:val="00914DF7"/>
    <w:rsid w:val="00914EB9"/>
    <w:rsid w:val="009150E8"/>
    <w:rsid w:val="00915FAD"/>
    <w:rsid w:val="009160DA"/>
    <w:rsid w:val="009162A8"/>
    <w:rsid w:val="00916393"/>
    <w:rsid w:val="00916860"/>
    <w:rsid w:val="00916C41"/>
    <w:rsid w:val="0091762F"/>
    <w:rsid w:val="00917913"/>
    <w:rsid w:val="00917DAB"/>
    <w:rsid w:val="009204E1"/>
    <w:rsid w:val="00920944"/>
    <w:rsid w:val="00920AAB"/>
    <w:rsid w:val="009212C0"/>
    <w:rsid w:val="00921664"/>
    <w:rsid w:val="00921677"/>
    <w:rsid w:val="0092176B"/>
    <w:rsid w:val="0092238D"/>
    <w:rsid w:val="00922888"/>
    <w:rsid w:val="00922D68"/>
    <w:rsid w:val="009230A6"/>
    <w:rsid w:val="009231EE"/>
    <w:rsid w:val="009234BE"/>
    <w:rsid w:val="00923F1D"/>
    <w:rsid w:val="009240A9"/>
    <w:rsid w:val="009241D6"/>
    <w:rsid w:val="00924F99"/>
    <w:rsid w:val="0092522A"/>
    <w:rsid w:val="0092590D"/>
    <w:rsid w:val="0092668D"/>
    <w:rsid w:val="00927727"/>
    <w:rsid w:val="00927927"/>
    <w:rsid w:val="00927D8A"/>
    <w:rsid w:val="00930410"/>
    <w:rsid w:val="0093041C"/>
    <w:rsid w:val="009306E4"/>
    <w:rsid w:val="00930870"/>
    <w:rsid w:val="009309A1"/>
    <w:rsid w:val="00930E40"/>
    <w:rsid w:val="00930F42"/>
    <w:rsid w:val="00930F9E"/>
    <w:rsid w:val="00931179"/>
    <w:rsid w:val="00931876"/>
    <w:rsid w:val="00931AE0"/>
    <w:rsid w:val="00931EAD"/>
    <w:rsid w:val="009322E6"/>
    <w:rsid w:val="00932CF5"/>
    <w:rsid w:val="00933127"/>
    <w:rsid w:val="009334A3"/>
    <w:rsid w:val="009334B1"/>
    <w:rsid w:val="009339C4"/>
    <w:rsid w:val="0093402C"/>
    <w:rsid w:val="0093425F"/>
    <w:rsid w:val="00935024"/>
    <w:rsid w:val="00935547"/>
    <w:rsid w:val="00935716"/>
    <w:rsid w:val="00935A0A"/>
    <w:rsid w:val="00935B81"/>
    <w:rsid w:val="00935CF6"/>
    <w:rsid w:val="0093696D"/>
    <w:rsid w:val="00937089"/>
    <w:rsid w:val="0093758D"/>
    <w:rsid w:val="00937827"/>
    <w:rsid w:val="00937897"/>
    <w:rsid w:val="00937AAC"/>
    <w:rsid w:val="00937BC0"/>
    <w:rsid w:val="00937D2F"/>
    <w:rsid w:val="00940041"/>
    <w:rsid w:val="009400E9"/>
    <w:rsid w:val="0094018C"/>
    <w:rsid w:val="009403FF"/>
    <w:rsid w:val="0094084A"/>
    <w:rsid w:val="00940C07"/>
    <w:rsid w:val="00940D3A"/>
    <w:rsid w:val="00940FC8"/>
    <w:rsid w:val="00941315"/>
    <w:rsid w:val="00941439"/>
    <w:rsid w:val="009414CC"/>
    <w:rsid w:val="0094169F"/>
    <w:rsid w:val="00941AE2"/>
    <w:rsid w:val="009420F0"/>
    <w:rsid w:val="009424B2"/>
    <w:rsid w:val="00942681"/>
    <w:rsid w:val="0094293C"/>
    <w:rsid w:val="009431F9"/>
    <w:rsid w:val="009432CF"/>
    <w:rsid w:val="009437F8"/>
    <w:rsid w:val="009439D6"/>
    <w:rsid w:val="00943E1E"/>
    <w:rsid w:val="00943E8B"/>
    <w:rsid w:val="00944216"/>
    <w:rsid w:val="00944ADF"/>
    <w:rsid w:val="00944B94"/>
    <w:rsid w:val="00945251"/>
    <w:rsid w:val="00945592"/>
    <w:rsid w:val="009457D2"/>
    <w:rsid w:val="00945E91"/>
    <w:rsid w:val="009460D3"/>
    <w:rsid w:val="00946828"/>
    <w:rsid w:val="00946C36"/>
    <w:rsid w:val="009471A4"/>
    <w:rsid w:val="009472E5"/>
    <w:rsid w:val="0094734F"/>
    <w:rsid w:val="009478AA"/>
    <w:rsid w:val="00950354"/>
    <w:rsid w:val="0095089A"/>
    <w:rsid w:val="00950CA2"/>
    <w:rsid w:val="00950CF6"/>
    <w:rsid w:val="00951242"/>
    <w:rsid w:val="0095129C"/>
    <w:rsid w:val="009514C6"/>
    <w:rsid w:val="0095193B"/>
    <w:rsid w:val="009520A1"/>
    <w:rsid w:val="009527BB"/>
    <w:rsid w:val="00952B65"/>
    <w:rsid w:val="00952D46"/>
    <w:rsid w:val="00953EC7"/>
    <w:rsid w:val="00953F77"/>
    <w:rsid w:val="009540B4"/>
    <w:rsid w:val="00954300"/>
    <w:rsid w:val="00954422"/>
    <w:rsid w:val="00954438"/>
    <w:rsid w:val="00954803"/>
    <w:rsid w:val="00954835"/>
    <w:rsid w:val="00954E64"/>
    <w:rsid w:val="00955300"/>
    <w:rsid w:val="00955619"/>
    <w:rsid w:val="0095564C"/>
    <w:rsid w:val="009558FC"/>
    <w:rsid w:val="00955D62"/>
    <w:rsid w:val="00955F04"/>
    <w:rsid w:val="00956971"/>
    <w:rsid w:val="00956B16"/>
    <w:rsid w:val="00956D4C"/>
    <w:rsid w:val="009570B9"/>
    <w:rsid w:val="009571FA"/>
    <w:rsid w:val="0095725F"/>
    <w:rsid w:val="00957322"/>
    <w:rsid w:val="0095789E"/>
    <w:rsid w:val="0096040E"/>
    <w:rsid w:val="009604F0"/>
    <w:rsid w:val="00960A17"/>
    <w:rsid w:val="00960AE9"/>
    <w:rsid w:val="00960F2B"/>
    <w:rsid w:val="00961319"/>
    <w:rsid w:val="009613C6"/>
    <w:rsid w:val="00961748"/>
    <w:rsid w:val="00961C3E"/>
    <w:rsid w:val="00961EEF"/>
    <w:rsid w:val="00962355"/>
    <w:rsid w:val="0096251D"/>
    <w:rsid w:val="00962696"/>
    <w:rsid w:val="00962F3E"/>
    <w:rsid w:val="00963318"/>
    <w:rsid w:val="0096334B"/>
    <w:rsid w:val="00963977"/>
    <w:rsid w:val="00963BF3"/>
    <w:rsid w:val="00963C8C"/>
    <w:rsid w:val="00963D2B"/>
    <w:rsid w:val="00964CC9"/>
    <w:rsid w:val="00964E04"/>
    <w:rsid w:val="00965057"/>
    <w:rsid w:val="0096589C"/>
    <w:rsid w:val="009659E3"/>
    <w:rsid w:val="00965EEC"/>
    <w:rsid w:val="00966009"/>
    <w:rsid w:val="00966375"/>
    <w:rsid w:val="00966409"/>
    <w:rsid w:val="0096657D"/>
    <w:rsid w:val="00966938"/>
    <w:rsid w:val="00967402"/>
    <w:rsid w:val="00967A3E"/>
    <w:rsid w:val="00967D3C"/>
    <w:rsid w:val="00967F47"/>
    <w:rsid w:val="00970854"/>
    <w:rsid w:val="00970BD4"/>
    <w:rsid w:val="00970C9A"/>
    <w:rsid w:val="00970D55"/>
    <w:rsid w:val="0097191B"/>
    <w:rsid w:val="0097228E"/>
    <w:rsid w:val="0097264A"/>
    <w:rsid w:val="00972AE3"/>
    <w:rsid w:val="0097304C"/>
    <w:rsid w:val="009730F9"/>
    <w:rsid w:val="00973557"/>
    <w:rsid w:val="009735F3"/>
    <w:rsid w:val="00973957"/>
    <w:rsid w:val="009739E6"/>
    <w:rsid w:val="00973AA6"/>
    <w:rsid w:val="00973AF1"/>
    <w:rsid w:val="00973AF9"/>
    <w:rsid w:val="009742E2"/>
    <w:rsid w:val="0097431B"/>
    <w:rsid w:val="00975061"/>
    <w:rsid w:val="00976149"/>
    <w:rsid w:val="00976238"/>
    <w:rsid w:val="00976AD0"/>
    <w:rsid w:val="009774E8"/>
    <w:rsid w:val="00977745"/>
    <w:rsid w:val="00977B94"/>
    <w:rsid w:val="00977C19"/>
    <w:rsid w:val="00977F35"/>
    <w:rsid w:val="00980830"/>
    <w:rsid w:val="00980988"/>
    <w:rsid w:val="00980AF7"/>
    <w:rsid w:val="00980CF4"/>
    <w:rsid w:val="009811BA"/>
    <w:rsid w:val="00981DFE"/>
    <w:rsid w:val="00982880"/>
    <w:rsid w:val="009833A0"/>
    <w:rsid w:val="00983477"/>
    <w:rsid w:val="00983C56"/>
    <w:rsid w:val="00983CA1"/>
    <w:rsid w:val="00983DF9"/>
    <w:rsid w:val="00984369"/>
    <w:rsid w:val="00984468"/>
    <w:rsid w:val="00984554"/>
    <w:rsid w:val="0098456F"/>
    <w:rsid w:val="00984A3B"/>
    <w:rsid w:val="00984BA1"/>
    <w:rsid w:val="00984CD5"/>
    <w:rsid w:val="0098540F"/>
    <w:rsid w:val="00985AC1"/>
    <w:rsid w:val="00985D85"/>
    <w:rsid w:val="00985E65"/>
    <w:rsid w:val="0098626C"/>
    <w:rsid w:val="00986438"/>
    <w:rsid w:val="00986C20"/>
    <w:rsid w:val="00987043"/>
    <w:rsid w:val="00987218"/>
    <w:rsid w:val="009873DB"/>
    <w:rsid w:val="00987CBF"/>
    <w:rsid w:val="00987E5B"/>
    <w:rsid w:val="00990104"/>
    <w:rsid w:val="009901DA"/>
    <w:rsid w:val="00990828"/>
    <w:rsid w:val="00990A11"/>
    <w:rsid w:val="00990B33"/>
    <w:rsid w:val="00990BB6"/>
    <w:rsid w:val="00991045"/>
    <w:rsid w:val="00991899"/>
    <w:rsid w:val="00991A4A"/>
    <w:rsid w:val="00991ECC"/>
    <w:rsid w:val="0099219C"/>
    <w:rsid w:val="00992493"/>
    <w:rsid w:val="00992642"/>
    <w:rsid w:val="00992ADB"/>
    <w:rsid w:val="00992B1C"/>
    <w:rsid w:val="009930C1"/>
    <w:rsid w:val="00993EFC"/>
    <w:rsid w:val="0099402B"/>
    <w:rsid w:val="0099431F"/>
    <w:rsid w:val="009945A2"/>
    <w:rsid w:val="009947E8"/>
    <w:rsid w:val="00994E74"/>
    <w:rsid w:val="009952AE"/>
    <w:rsid w:val="0099562D"/>
    <w:rsid w:val="009957EF"/>
    <w:rsid w:val="00995CCB"/>
    <w:rsid w:val="0099626C"/>
    <w:rsid w:val="00996518"/>
    <w:rsid w:val="00997EA9"/>
    <w:rsid w:val="009A00DD"/>
    <w:rsid w:val="009A0164"/>
    <w:rsid w:val="009A0726"/>
    <w:rsid w:val="009A0826"/>
    <w:rsid w:val="009A0906"/>
    <w:rsid w:val="009A1E6C"/>
    <w:rsid w:val="009A1E96"/>
    <w:rsid w:val="009A1EC3"/>
    <w:rsid w:val="009A2385"/>
    <w:rsid w:val="009A296B"/>
    <w:rsid w:val="009A3505"/>
    <w:rsid w:val="009A3AA0"/>
    <w:rsid w:val="009A3D01"/>
    <w:rsid w:val="009A3F2D"/>
    <w:rsid w:val="009A3FEB"/>
    <w:rsid w:val="009A4681"/>
    <w:rsid w:val="009A493B"/>
    <w:rsid w:val="009A4EC8"/>
    <w:rsid w:val="009A5541"/>
    <w:rsid w:val="009A5A33"/>
    <w:rsid w:val="009A5BF2"/>
    <w:rsid w:val="009A5DB6"/>
    <w:rsid w:val="009A6274"/>
    <w:rsid w:val="009A63AE"/>
    <w:rsid w:val="009A6919"/>
    <w:rsid w:val="009A6A74"/>
    <w:rsid w:val="009A6D1D"/>
    <w:rsid w:val="009A743D"/>
    <w:rsid w:val="009A7C33"/>
    <w:rsid w:val="009A7D16"/>
    <w:rsid w:val="009B0869"/>
    <w:rsid w:val="009B0E9D"/>
    <w:rsid w:val="009B0EA0"/>
    <w:rsid w:val="009B0F3D"/>
    <w:rsid w:val="009B22EB"/>
    <w:rsid w:val="009B2C8E"/>
    <w:rsid w:val="009B302F"/>
    <w:rsid w:val="009B31BD"/>
    <w:rsid w:val="009B3AB6"/>
    <w:rsid w:val="009B3CF4"/>
    <w:rsid w:val="009B3E15"/>
    <w:rsid w:val="009B3E42"/>
    <w:rsid w:val="009B3ED6"/>
    <w:rsid w:val="009B4078"/>
    <w:rsid w:val="009B411D"/>
    <w:rsid w:val="009B43A2"/>
    <w:rsid w:val="009B475F"/>
    <w:rsid w:val="009B4AAA"/>
    <w:rsid w:val="009B4AFA"/>
    <w:rsid w:val="009B4BF1"/>
    <w:rsid w:val="009B524B"/>
    <w:rsid w:val="009B542C"/>
    <w:rsid w:val="009B57A6"/>
    <w:rsid w:val="009B5B87"/>
    <w:rsid w:val="009B5E27"/>
    <w:rsid w:val="009B5EAD"/>
    <w:rsid w:val="009B6ADD"/>
    <w:rsid w:val="009B6EF8"/>
    <w:rsid w:val="009B7A6A"/>
    <w:rsid w:val="009B7A7C"/>
    <w:rsid w:val="009B7D52"/>
    <w:rsid w:val="009B7DE3"/>
    <w:rsid w:val="009C071F"/>
    <w:rsid w:val="009C1E3C"/>
    <w:rsid w:val="009C1FBA"/>
    <w:rsid w:val="009C3F63"/>
    <w:rsid w:val="009C4A78"/>
    <w:rsid w:val="009C4F50"/>
    <w:rsid w:val="009C56F4"/>
    <w:rsid w:val="009C6428"/>
    <w:rsid w:val="009C670E"/>
    <w:rsid w:val="009C6F64"/>
    <w:rsid w:val="009C73C2"/>
    <w:rsid w:val="009C7E99"/>
    <w:rsid w:val="009C7F4F"/>
    <w:rsid w:val="009D04D4"/>
    <w:rsid w:val="009D091A"/>
    <w:rsid w:val="009D0953"/>
    <w:rsid w:val="009D0A58"/>
    <w:rsid w:val="009D0EB0"/>
    <w:rsid w:val="009D14EB"/>
    <w:rsid w:val="009D2105"/>
    <w:rsid w:val="009D21FF"/>
    <w:rsid w:val="009D269E"/>
    <w:rsid w:val="009D2B28"/>
    <w:rsid w:val="009D3081"/>
    <w:rsid w:val="009D31EA"/>
    <w:rsid w:val="009D3224"/>
    <w:rsid w:val="009D4079"/>
    <w:rsid w:val="009D422E"/>
    <w:rsid w:val="009D518D"/>
    <w:rsid w:val="009D5448"/>
    <w:rsid w:val="009D5569"/>
    <w:rsid w:val="009D564E"/>
    <w:rsid w:val="009D5DD1"/>
    <w:rsid w:val="009D63F5"/>
    <w:rsid w:val="009D663D"/>
    <w:rsid w:val="009D6923"/>
    <w:rsid w:val="009D6B58"/>
    <w:rsid w:val="009D7101"/>
    <w:rsid w:val="009E01FB"/>
    <w:rsid w:val="009E07B6"/>
    <w:rsid w:val="009E0E79"/>
    <w:rsid w:val="009E0FAE"/>
    <w:rsid w:val="009E0FEE"/>
    <w:rsid w:val="009E1875"/>
    <w:rsid w:val="009E1FF1"/>
    <w:rsid w:val="009E231F"/>
    <w:rsid w:val="009E2B50"/>
    <w:rsid w:val="009E30F6"/>
    <w:rsid w:val="009E326D"/>
    <w:rsid w:val="009E3602"/>
    <w:rsid w:val="009E38F3"/>
    <w:rsid w:val="009E4031"/>
    <w:rsid w:val="009E41D5"/>
    <w:rsid w:val="009E49C2"/>
    <w:rsid w:val="009E4B9B"/>
    <w:rsid w:val="009E5151"/>
    <w:rsid w:val="009E526B"/>
    <w:rsid w:val="009E5279"/>
    <w:rsid w:val="009E5563"/>
    <w:rsid w:val="009E5CEE"/>
    <w:rsid w:val="009E5DEB"/>
    <w:rsid w:val="009E6168"/>
    <w:rsid w:val="009E6515"/>
    <w:rsid w:val="009E65DD"/>
    <w:rsid w:val="009E6624"/>
    <w:rsid w:val="009E6926"/>
    <w:rsid w:val="009E692D"/>
    <w:rsid w:val="009F05E8"/>
    <w:rsid w:val="009F099A"/>
    <w:rsid w:val="009F1234"/>
    <w:rsid w:val="009F13AF"/>
    <w:rsid w:val="009F1DC3"/>
    <w:rsid w:val="009F1E36"/>
    <w:rsid w:val="009F246A"/>
    <w:rsid w:val="009F2506"/>
    <w:rsid w:val="009F2B3A"/>
    <w:rsid w:val="009F2F3F"/>
    <w:rsid w:val="009F395E"/>
    <w:rsid w:val="009F3A46"/>
    <w:rsid w:val="009F4522"/>
    <w:rsid w:val="009F4A46"/>
    <w:rsid w:val="009F5C55"/>
    <w:rsid w:val="009F6181"/>
    <w:rsid w:val="009F637A"/>
    <w:rsid w:val="009F6825"/>
    <w:rsid w:val="009F6BBF"/>
    <w:rsid w:val="009F6C59"/>
    <w:rsid w:val="009F6CC1"/>
    <w:rsid w:val="009F6E07"/>
    <w:rsid w:val="009F73FD"/>
    <w:rsid w:val="009F746E"/>
    <w:rsid w:val="009F7719"/>
    <w:rsid w:val="009F7C77"/>
    <w:rsid w:val="009F7CB6"/>
    <w:rsid w:val="00A0001D"/>
    <w:rsid w:val="00A0013B"/>
    <w:rsid w:val="00A0019C"/>
    <w:rsid w:val="00A00B5E"/>
    <w:rsid w:val="00A00F8C"/>
    <w:rsid w:val="00A01468"/>
    <w:rsid w:val="00A014E5"/>
    <w:rsid w:val="00A017D4"/>
    <w:rsid w:val="00A02187"/>
    <w:rsid w:val="00A02A0C"/>
    <w:rsid w:val="00A03107"/>
    <w:rsid w:val="00A032DA"/>
    <w:rsid w:val="00A034A8"/>
    <w:rsid w:val="00A035F4"/>
    <w:rsid w:val="00A0379A"/>
    <w:rsid w:val="00A03830"/>
    <w:rsid w:val="00A03FF5"/>
    <w:rsid w:val="00A04495"/>
    <w:rsid w:val="00A04D89"/>
    <w:rsid w:val="00A055FD"/>
    <w:rsid w:val="00A05847"/>
    <w:rsid w:val="00A05A82"/>
    <w:rsid w:val="00A05BD9"/>
    <w:rsid w:val="00A0613E"/>
    <w:rsid w:val="00A064EF"/>
    <w:rsid w:val="00A06D82"/>
    <w:rsid w:val="00A100B2"/>
    <w:rsid w:val="00A10230"/>
    <w:rsid w:val="00A1043E"/>
    <w:rsid w:val="00A10586"/>
    <w:rsid w:val="00A11328"/>
    <w:rsid w:val="00A1161F"/>
    <w:rsid w:val="00A11F26"/>
    <w:rsid w:val="00A12033"/>
    <w:rsid w:val="00A1214F"/>
    <w:rsid w:val="00A12299"/>
    <w:rsid w:val="00A1255F"/>
    <w:rsid w:val="00A12725"/>
    <w:rsid w:val="00A12BC7"/>
    <w:rsid w:val="00A12DD3"/>
    <w:rsid w:val="00A12F2A"/>
    <w:rsid w:val="00A132C0"/>
    <w:rsid w:val="00A13413"/>
    <w:rsid w:val="00A13481"/>
    <w:rsid w:val="00A1367A"/>
    <w:rsid w:val="00A1371F"/>
    <w:rsid w:val="00A13806"/>
    <w:rsid w:val="00A142AE"/>
    <w:rsid w:val="00A14833"/>
    <w:rsid w:val="00A14931"/>
    <w:rsid w:val="00A14D39"/>
    <w:rsid w:val="00A15337"/>
    <w:rsid w:val="00A153BB"/>
    <w:rsid w:val="00A15515"/>
    <w:rsid w:val="00A158C1"/>
    <w:rsid w:val="00A16CB9"/>
    <w:rsid w:val="00A17080"/>
    <w:rsid w:val="00A17224"/>
    <w:rsid w:val="00A17A2C"/>
    <w:rsid w:val="00A20AED"/>
    <w:rsid w:val="00A20DC9"/>
    <w:rsid w:val="00A20DF9"/>
    <w:rsid w:val="00A20EA4"/>
    <w:rsid w:val="00A211D4"/>
    <w:rsid w:val="00A2146B"/>
    <w:rsid w:val="00A21808"/>
    <w:rsid w:val="00A2180F"/>
    <w:rsid w:val="00A21D79"/>
    <w:rsid w:val="00A21F22"/>
    <w:rsid w:val="00A22248"/>
    <w:rsid w:val="00A2225D"/>
    <w:rsid w:val="00A22A60"/>
    <w:rsid w:val="00A24262"/>
    <w:rsid w:val="00A24404"/>
    <w:rsid w:val="00A24447"/>
    <w:rsid w:val="00A246CC"/>
    <w:rsid w:val="00A24767"/>
    <w:rsid w:val="00A24D77"/>
    <w:rsid w:val="00A24E69"/>
    <w:rsid w:val="00A25EE6"/>
    <w:rsid w:val="00A25F08"/>
    <w:rsid w:val="00A2641B"/>
    <w:rsid w:val="00A2664F"/>
    <w:rsid w:val="00A26BEE"/>
    <w:rsid w:val="00A26BFC"/>
    <w:rsid w:val="00A271FD"/>
    <w:rsid w:val="00A273D9"/>
    <w:rsid w:val="00A274EE"/>
    <w:rsid w:val="00A27B4E"/>
    <w:rsid w:val="00A27B89"/>
    <w:rsid w:val="00A27F71"/>
    <w:rsid w:val="00A3017D"/>
    <w:rsid w:val="00A303CD"/>
    <w:rsid w:val="00A30B62"/>
    <w:rsid w:val="00A31DA1"/>
    <w:rsid w:val="00A321C7"/>
    <w:rsid w:val="00A3234E"/>
    <w:rsid w:val="00A3247D"/>
    <w:rsid w:val="00A327C6"/>
    <w:rsid w:val="00A32DCE"/>
    <w:rsid w:val="00A32F9F"/>
    <w:rsid w:val="00A33AB5"/>
    <w:rsid w:val="00A33AEA"/>
    <w:rsid w:val="00A33B63"/>
    <w:rsid w:val="00A33D83"/>
    <w:rsid w:val="00A34358"/>
    <w:rsid w:val="00A3458A"/>
    <w:rsid w:val="00A345B2"/>
    <w:rsid w:val="00A3472B"/>
    <w:rsid w:val="00A34819"/>
    <w:rsid w:val="00A3481F"/>
    <w:rsid w:val="00A35B73"/>
    <w:rsid w:val="00A35E80"/>
    <w:rsid w:val="00A364E9"/>
    <w:rsid w:val="00A369F5"/>
    <w:rsid w:val="00A372BD"/>
    <w:rsid w:val="00A37577"/>
    <w:rsid w:val="00A37BF0"/>
    <w:rsid w:val="00A37C2E"/>
    <w:rsid w:val="00A37CF8"/>
    <w:rsid w:val="00A4003A"/>
    <w:rsid w:val="00A401A8"/>
    <w:rsid w:val="00A40811"/>
    <w:rsid w:val="00A409D2"/>
    <w:rsid w:val="00A40C23"/>
    <w:rsid w:val="00A40E90"/>
    <w:rsid w:val="00A41244"/>
    <w:rsid w:val="00A41588"/>
    <w:rsid w:val="00A422CD"/>
    <w:rsid w:val="00A426B8"/>
    <w:rsid w:val="00A43253"/>
    <w:rsid w:val="00A4328C"/>
    <w:rsid w:val="00A43367"/>
    <w:rsid w:val="00A4424E"/>
    <w:rsid w:val="00A443E6"/>
    <w:rsid w:val="00A45D55"/>
    <w:rsid w:val="00A45F32"/>
    <w:rsid w:val="00A460F2"/>
    <w:rsid w:val="00A46EB5"/>
    <w:rsid w:val="00A47E8C"/>
    <w:rsid w:val="00A47F2C"/>
    <w:rsid w:val="00A50739"/>
    <w:rsid w:val="00A510AC"/>
    <w:rsid w:val="00A51A73"/>
    <w:rsid w:val="00A51FB5"/>
    <w:rsid w:val="00A52A94"/>
    <w:rsid w:val="00A52F53"/>
    <w:rsid w:val="00A5375E"/>
    <w:rsid w:val="00A53F7D"/>
    <w:rsid w:val="00A54AA3"/>
    <w:rsid w:val="00A54F1F"/>
    <w:rsid w:val="00A55228"/>
    <w:rsid w:val="00A5572E"/>
    <w:rsid w:val="00A55830"/>
    <w:rsid w:val="00A55B14"/>
    <w:rsid w:val="00A5601B"/>
    <w:rsid w:val="00A56463"/>
    <w:rsid w:val="00A5689A"/>
    <w:rsid w:val="00A56AB1"/>
    <w:rsid w:val="00A56D3C"/>
    <w:rsid w:val="00A571AB"/>
    <w:rsid w:val="00A5758C"/>
    <w:rsid w:val="00A57A73"/>
    <w:rsid w:val="00A57E7F"/>
    <w:rsid w:val="00A6016F"/>
    <w:rsid w:val="00A6032E"/>
    <w:rsid w:val="00A607D4"/>
    <w:rsid w:val="00A60DC6"/>
    <w:rsid w:val="00A60E4A"/>
    <w:rsid w:val="00A6170A"/>
    <w:rsid w:val="00A62664"/>
    <w:rsid w:val="00A6267D"/>
    <w:rsid w:val="00A62781"/>
    <w:rsid w:val="00A62927"/>
    <w:rsid w:val="00A62C01"/>
    <w:rsid w:val="00A62EFA"/>
    <w:rsid w:val="00A62F6E"/>
    <w:rsid w:val="00A630A2"/>
    <w:rsid w:val="00A637C4"/>
    <w:rsid w:val="00A63ABB"/>
    <w:rsid w:val="00A63C09"/>
    <w:rsid w:val="00A6419B"/>
    <w:rsid w:val="00A6427B"/>
    <w:rsid w:val="00A64537"/>
    <w:rsid w:val="00A64DDD"/>
    <w:rsid w:val="00A653ED"/>
    <w:rsid w:val="00A658ED"/>
    <w:rsid w:val="00A65A6C"/>
    <w:rsid w:val="00A65B9A"/>
    <w:rsid w:val="00A673AA"/>
    <w:rsid w:val="00A674E7"/>
    <w:rsid w:val="00A675BD"/>
    <w:rsid w:val="00A67D72"/>
    <w:rsid w:val="00A67DE2"/>
    <w:rsid w:val="00A67F42"/>
    <w:rsid w:val="00A70392"/>
    <w:rsid w:val="00A70923"/>
    <w:rsid w:val="00A70E48"/>
    <w:rsid w:val="00A70FE5"/>
    <w:rsid w:val="00A711C3"/>
    <w:rsid w:val="00A712CF"/>
    <w:rsid w:val="00A7136A"/>
    <w:rsid w:val="00A715B9"/>
    <w:rsid w:val="00A715EA"/>
    <w:rsid w:val="00A71850"/>
    <w:rsid w:val="00A71A74"/>
    <w:rsid w:val="00A72538"/>
    <w:rsid w:val="00A728AA"/>
    <w:rsid w:val="00A72F4A"/>
    <w:rsid w:val="00A72F67"/>
    <w:rsid w:val="00A73538"/>
    <w:rsid w:val="00A737FF"/>
    <w:rsid w:val="00A748EC"/>
    <w:rsid w:val="00A74A3F"/>
    <w:rsid w:val="00A74E45"/>
    <w:rsid w:val="00A752EE"/>
    <w:rsid w:val="00A75375"/>
    <w:rsid w:val="00A75498"/>
    <w:rsid w:val="00A75A37"/>
    <w:rsid w:val="00A75A8E"/>
    <w:rsid w:val="00A75D32"/>
    <w:rsid w:val="00A761DF"/>
    <w:rsid w:val="00A765D8"/>
    <w:rsid w:val="00A76691"/>
    <w:rsid w:val="00A76826"/>
    <w:rsid w:val="00A76B1A"/>
    <w:rsid w:val="00A76BC2"/>
    <w:rsid w:val="00A76BF5"/>
    <w:rsid w:val="00A7711A"/>
    <w:rsid w:val="00A7712F"/>
    <w:rsid w:val="00A7717B"/>
    <w:rsid w:val="00A77675"/>
    <w:rsid w:val="00A77706"/>
    <w:rsid w:val="00A77A8F"/>
    <w:rsid w:val="00A800B0"/>
    <w:rsid w:val="00A805DC"/>
    <w:rsid w:val="00A8060C"/>
    <w:rsid w:val="00A80AC8"/>
    <w:rsid w:val="00A80CA2"/>
    <w:rsid w:val="00A80CBE"/>
    <w:rsid w:val="00A811DB"/>
    <w:rsid w:val="00A814C5"/>
    <w:rsid w:val="00A815C1"/>
    <w:rsid w:val="00A81B16"/>
    <w:rsid w:val="00A822EB"/>
    <w:rsid w:val="00A830AC"/>
    <w:rsid w:val="00A83940"/>
    <w:rsid w:val="00A8438B"/>
    <w:rsid w:val="00A84467"/>
    <w:rsid w:val="00A851B3"/>
    <w:rsid w:val="00A85550"/>
    <w:rsid w:val="00A859BC"/>
    <w:rsid w:val="00A85C6C"/>
    <w:rsid w:val="00A860A6"/>
    <w:rsid w:val="00A86391"/>
    <w:rsid w:val="00A8651D"/>
    <w:rsid w:val="00A8660A"/>
    <w:rsid w:val="00A86A78"/>
    <w:rsid w:val="00A86E2B"/>
    <w:rsid w:val="00A87150"/>
    <w:rsid w:val="00A87413"/>
    <w:rsid w:val="00A907E2"/>
    <w:rsid w:val="00A90BD6"/>
    <w:rsid w:val="00A9163F"/>
    <w:rsid w:val="00A91827"/>
    <w:rsid w:val="00A918B2"/>
    <w:rsid w:val="00A91FD9"/>
    <w:rsid w:val="00A920F9"/>
    <w:rsid w:val="00A92740"/>
    <w:rsid w:val="00A92CD3"/>
    <w:rsid w:val="00A931DC"/>
    <w:rsid w:val="00A9337A"/>
    <w:rsid w:val="00A93E5A"/>
    <w:rsid w:val="00A942F7"/>
    <w:rsid w:val="00A94598"/>
    <w:rsid w:val="00A94B95"/>
    <w:rsid w:val="00A94C4F"/>
    <w:rsid w:val="00A94C61"/>
    <w:rsid w:val="00A94E9C"/>
    <w:rsid w:val="00A94F17"/>
    <w:rsid w:val="00A9515D"/>
    <w:rsid w:val="00A95519"/>
    <w:rsid w:val="00A96768"/>
    <w:rsid w:val="00A969D8"/>
    <w:rsid w:val="00A96C9B"/>
    <w:rsid w:val="00A9758F"/>
    <w:rsid w:val="00AA0334"/>
    <w:rsid w:val="00AA20D0"/>
    <w:rsid w:val="00AA286B"/>
    <w:rsid w:val="00AA2A66"/>
    <w:rsid w:val="00AA2C7C"/>
    <w:rsid w:val="00AA2ECD"/>
    <w:rsid w:val="00AA3B7B"/>
    <w:rsid w:val="00AA4220"/>
    <w:rsid w:val="00AA47B5"/>
    <w:rsid w:val="00AA489A"/>
    <w:rsid w:val="00AA48E2"/>
    <w:rsid w:val="00AA4B17"/>
    <w:rsid w:val="00AA510B"/>
    <w:rsid w:val="00AA5754"/>
    <w:rsid w:val="00AA5CA0"/>
    <w:rsid w:val="00AA5E0D"/>
    <w:rsid w:val="00AA5E5A"/>
    <w:rsid w:val="00AA61CF"/>
    <w:rsid w:val="00AA6638"/>
    <w:rsid w:val="00AA67ED"/>
    <w:rsid w:val="00AA692B"/>
    <w:rsid w:val="00AA6B85"/>
    <w:rsid w:val="00AA6FC2"/>
    <w:rsid w:val="00AA7321"/>
    <w:rsid w:val="00AA7423"/>
    <w:rsid w:val="00AA76C7"/>
    <w:rsid w:val="00AB0965"/>
    <w:rsid w:val="00AB11F3"/>
    <w:rsid w:val="00AB223C"/>
    <w:rsid w:val="00AB280C"/>
    <w:rsid w:val="00AB2914"/>
    <w:rsid w:val="00AB3027"/>
    <w:rsid w:val="00AB35B1"/>
    <w:rsid w:val="00AB3666"/>
    <w:rsid w:val="00AB3AB6"/>
    <w:rsid w:val="00AB3B5C"/>
    <w:rsid w:val="00AB3EC1"/>
    <w:rsid w:val="00AB42F1"/>
    <w:rsid w:val="00AB4FBC"/>
    <w:rsid w:val="00AB55A7"/>
    <w:rsid w:val="00AB5626"/>
    <w:rsid w:val="00AB578D"/>
    <w:rsid w:val="00AB646D"/>
    <w:rsid w:val="00AB7D81"/>
    <w:rsid w:val="00AB7E6E"/>
    <w:rsid w:val="00AB7FFC"/>
    <w:rsid w:val="00AC007D"/>
    <w:rsid w:val="00AC0DAD"/>
    <w:rsid w:val="00AC0F8D"/>
    <w:rsid w:val="00AC141E"/>
    <w:rsid w:val="00AC1DA7"/>
    <w:rsid w:val="00AC1EE9"/>
    <w:rsid w:val="00AC2131"/>
    <w:rsid w:val="00AC238B"/>
    <w:rsid w:val="00AC2E92"/>
    <w:rsid w:val="00AC2EE9"/>
    <w:rsid w:val="00AC3371"/>
    <w:rsid w:val="00AC340E"/>
    <w:rsid w:val="00AC3E16"/>
    <w:rsid w:val="00AC40CB"/>
    <w:rsid w:val="00AC4843"/>
    <w:rsid w:val="00AC4C1F"/>
    <w:rsid w:val="00AC4EDB"/>
    <w:rsid w:val="00AC5941"/>
    <w:rsid w:val="00AC595B"/>
    <w:rsid w:val="00AC610F"/>
    <w:rsid w:val="00AC6327"/>
    <w:rsid w:val="00AC64D5"/>
    <w:rsid w:val="00AC6525"/>
    <w:rsid w:val="00AC6867"/>
    <w:rsid w:val="00AC6F97"/>
    <w:rsid w:val="00AC75BE"/>
    <w:rsid w:val="00AC7BAE"/>
    <w:rsid w:val="00AC7E28"/>
    <w:rsid w:val="00AD032B"/>
    <w:rsid w:val="00AD0B3C"/>
    <w:rsid w:val="00AD175F"/>
    <w:rsid w:val="00AD193F"/>
    <w:rsid w:val="00AD1EE0"/>
    <w:rsid w:val="00AD2D55"/>
    <w:rsid w:val="00AD2DC7"/>
    <w:rsid w:val="00AD2F0A"/>
    <w:rsid w:val="00AD2F20"/>
    <w:rsid w:val="00AD3006"/>
    <w:rsid w:val="00AD317B"/>
    <w:rsid w:val="00AD349F"/>
    <w:rsid w:val="00AD3549"/>
    <w:rsid w:val="00AD359B"/>
    <w:rsid w:val="00AD36E9"/>
    <w:rsid w:val="00AD3787"/>
    <w:rsid w:val="00AD379B"/>
    <w:rsid w:val="00AD393E"/>
    <w:rsid w:val="00AD41EE"/>
    <w:rsid w:val="00AD4931"/>
    <w:rsid w:val="00AD5728"/>
    <w:rsid w:val="00AD593C"/>
    <w:rsid w:val="00AD5C19"/>
    <w:rsid w:val="00AD5F74"/>
    <w:rsid w:val="00AD600D"/>
    <w:rsid w:val="00AD60E7"/>
    <w:rsid w:val="00AD6282"/>
    <w:rsid w:val="00AD66F5"/>
    <w:rsid w:val="00AD781A"/>
    <w:rsid w:val="00AD7CCE"/>
    <w:rsid w:val="00AE019B"/>
    <w:rsid w:val="00AE053B"/>
    <w:rsid w:val="00AE06DB"/>
    <w:rsid w:val="00AE079C"/>
    <w:rsid w:val="00AE0DC4"/>
    <w:rsid w:val="00AE16A7"/>
    <w:rsid w:val="00AE1A86"/>
    <w:rsid w:val="00AE1DE8"/>
    <w:rsid w:val="00AE2FD9"/>
    <w:rsid w:val="00AE3443"/>
    <w:rsid w:val="00AE346A"/>
    <w:rsid w:val="00AE3595"/>
    <w:rsid w:val="00AE3A90"/>
    <w:rsid w:val="00AE3DEB"/>
    <w:rsid w:val="00AE3F78"/>
    <w:rsid w:val="00AE4974"/>
    <w:rsid w:val="00AE4D13"/>
    <w:rsid w:val="00AE5153"/>
    <w:rsid w:val="00AE51AD"/>
    <w:rsid w:val="00AE545F"/>
    <w:rsid w:val="00AE5DE5"/>
    <w:rsid w:val="00AE6349"/>
    <w:rsid w:val="00AE668D"/>
    <w:rsid w:val="00AE69B0"/>
    <w:rsid w:val="00AE6A70"/>
    <w:rsid w:val="00AE6B5E"/>
    <w:rsid w:val="00AE6CF4"/>
    <w:rsid w:val="00AE7171"/>
    <w:rsid w:val="00AE7C12"/>
    <w:rsid w:val="00AF0398"/>
    <w:rsid w:val="00AF087B"/>
    <w:rsid w:val="00AF0DF6"/>
    <w:rsid w:val="00AF128D"/>
    <w:rsid w:val="00AF13F8"/>
    <w:rsid w:val="00AF1702"/>
    <w:rsid w:val="00AF198B"/>
    <w:rsid w:val="00AF2DC2"/>
    <w:rsid w:val="00AF307D"/>
    <w:rsid w:val="00AF322C"/>
    <w:rsid w:val="00AF3346"/>
    <w:rsid w:val="00AF3485"/>
    <w:rsid w:val="00AF3830"/>
    <w:rsid w:val="00AF3BE2"/>
    <w:rsid w:val="00AF3FD4"/>
    <w:rsid w:val="00AF4CB3"/>
    <w:rsid w:val="00AF4E52"/>
    <w:rsid w:val="00AF5077"/>
    <w:rsid w:val="00AF53A7"/>
    <w:rsid w:val="00AF5DB0"/>
    <w:rsid w:val="00AF5ECA"/>
    <w:rsid w:val="00AF66D1"/>
    <w:rsid w:val="00AF6761"/>
    <w:rsid w:val="00AF69CF"/>
    <w:rsid w:val="00AF6BD8"/>
    <w:rsid w:val="00AF6DF4"/>
    <w:rsid w:val="00AF74E1"/>
    <w:rsid w:val="00AF7816"/>
    <w:rsid w:val="00AF7BB9"/>
    <w:rsid w:val="00AF7C97"/>
    <w:rsid w:val="00AF7E83"/>
    <w:rsid w:val="00AF7F57"/>
    <w:rsid w:val="00B0010D"/>
    <w:rsid w:val="00B007F6"/>
    <w:rsid w:val="00B008E2"/>
    <w:rsid w:val="00B00BCC"/>
    <w:rsid w:val="00B012ED"/>
    <w:rsid w:val="00B013C5"/>
    <w:rsid w:val="00B0155C"/>
    <w:rsid w:val="00B01583"/>
    <w:rsid w:val="00B016D7"/>
    <w:rsid w:val="00B01B6F"/>
    <w:rsid w:val="00B01B8B"/>
    <w:rsid w:val="00B021D7"/>
    <w:rsid w:val="00B023BE"/>
    <w:rsid w:val="00B025D4"/>
    <w:rsid w:val="00B02C4D"/>
    <w:rsid w:val="00B02CDB"/>
    <w:rsid w:val="00B02D77"/>
    <w:rsid w:val="00B037DA"/>
    <w:rsid w:val="00B0395F"/>
    <w:rsid w:val="00B03E0C"/>
    <w:rsid w:val="00B03E9C"/>
    <w:rsid w:val="00B0433B"/>
    <w:rsid w:val="00B04AFE"/>
    <w:rsid w:val="00B04CE7"/>
    <w:rsid w:val="00B05074"/>
    <w:rsid w:val="00B065FE"/>
    <w:rsid w:val="00B06689"/>
    <w:rsid w:val="00B06698"/>
    <w:rsid w:val="00B07CC4"/>
    <w:rsid w:val="00B07DD9"/>
    <w:rsid w:val="00B10598"/>
    <w:rsid w:val="00B10C81"/>
    <w:rsid w:val="00B10F97"/>
    <w:rsid w:val="00B1104F"/>
    <w:rsid w:val="00B11260"/>
    <w:rsid w:val="00B114EB"/>
    <w:rsid w:val="00B11869"/>
    <w:rsid w:val="00B118B8"/>
    <w:rsid w:val="00B118E0"/>
    <w:rsid w:val="00B1193B"/>
    <w:rsid w:val="00B11A3A"/>
    <w:rsid w:val="00B11E6C"/>
    <w:rsid w:val="00B124A7"/>
    <w:rsid w:val="00B12737"/>
    <w:rsid w:val="00B128F9"/>
    <w:rsid w:val="00B12A04"/>
    <w:rsid w:val="00B12AF6"/>
    <w:rsid w:val="00B130D2"/>
    <w:rsid w:val="00B131FD"/>
    <w:rsid w:val="00B132AA"/>
    <w:rsid w:val="00B132EC"/>
    <w:rsid w:val="00B136EE"/>
    <w:rsid w:val="00B13A13"/>
    <w:rsid w:val="00B13A3F"/>
    <w:rsid w:val="00B145F3"/>
    <w:rsid w:val="00B14663"/>
    <w:rsid w:val="00B14BDF"/>
    <w:rsid w:val="00B14C26"/>
    <w:rsid w:val="00B153A2"/>
    <w:rsid w:val="00B15A4A"/>
    <w:rsid w:val="00B15AE6"/>
    <w:rsid w:val="00B15F18"/>
    <w:rsid w:val="00B15F8D"/>
    <w:rsid w:val="00B163B7"/>
    <w:rsid w:val="00B164A9"/>
    <w:rsid w:val="00B16648"/>
    <w:rsid w:val="00B16847"/>
    <w:rsid w:val="00B1786F"/>
    <w:rsid w:val="00B17A65"/>
    <w:rsid w:val="00B17A9E"/>
    <w:rsid w:val="00B17F6B"/>
    <w:rsid w:val="00B206B8"/>
    <w:rsid w:val="00B2146A"/>
    <w:rsid w:val="00B21C15"/>
    <w:rsid w:val="00B21EED"/>
    <w:rsid w:val="00B22392"/>
    <w:rsid w:val="00B22556"/>
    <w:rsid w:val="00B233B3"/>
    <w:rsid w:val="00B23494"/>
    <w:rsid w:val="00B23591"/>
    <w:rsid w:val="00B237E4"/>
    <w:rsid w:val="00B24477"/>
    <w:rsid w:val="00B24577"/>
    <w:rsid w:val="00B24630"/>
    <w:rsid w:val="00B24AAA"/>
    <w:rsid w:val="00B24ED5"/>
    <w:rsid w:val="00B24FAF"/>
    <w:rsid w:val="00B25312"/>
    <w:rsid w:val="00B2590A"/>
    <w:rsid w:val="00B25BEE"/>
    <w:rsid w:val="00B25C28"/>
    <w:rsid w:val="00B26064"/>
    <w:rsid w:val="00B264B0"/>
    <w:rsid w:val="00B26A3D"/>
    <w:rsid w:val="00B26A9C"/>
    <w:rsid w:val="00B26CEF"/>
    <w:rsid w:val="00B270B4"/>
    <w:rsid w:val="00B275D3"/>
    <w:rsid w:val="00B277AA"/>
    <w:rsid w:val="00B300E6"/>
    <w:rsid w:val="00B30E30"/>
    <w:rsid w:val="00B31BE3"/>
    <w:rsid w:val="00B31EFA"/>
    <w:rsid w:val="00B31FBA"/>
    <w:rsid w:val="00B32129"/>
    <w:rsid w:val="00B32284"/>
    <w:rsid w:val="00B325C2"/>
    <w:rsid w:val="00B328A1"/>
    <w:rsid w:val="00B32ED2"/>
    <w:rsid w:val="00B334D2"/>
    <w:rsid w:val="00B33B16"/>
    <w:rsid w:val="00B33B69"/>
    <w:rsid w:val="00B33F43"/>
    <w:rsid w:val="00B344E9"/>
    <w:rsid w:val="00B34D77"/>
    <w:rsid w:val="00B34E3A"/>
    <w:rsid w:val="00B34FB7"/>
    <w:rsid w:val="00B35382"/>
    <w:rsid w:val="00B35765"/>
    <w:rsid w:val="00B35C1C"/>
    <w:rsid w:val="00B36196"/>
    <w:rsid w:val="00B36D7D"/>
    <w:rsid w:val="00B37111"/>
    <w:rsid w:val="00B379C3"/>
    <w:rsid w:val="00B37C1F"/>
    <w:rsid w:val="00B37F93"/>
    <w:rsid w:val="00B405F2"/>
    <w:rsid w:val="00B4081F"/>
    <w:rsid w:val="00B409BF"/>
    <w:rsid w:val="00B40F8F"/>
    <w:rsid w:val="00B41225"/>
    <w:rsid w:val="00B4141A"/>
    <w:rsid w:val="00B416EC"/>
    <w:rsid w:val="00B417D5"/>
    <w:rsid w:val="00B4191C"/>
    <w:rsid w:val="00B41FC3"/>
    <w:rsid w:val="00B4212D"/>
    <w:rsid w:val="00B42321"/>
    <w:rsid w:val="00B42358"/>
    <w:rsid w:val="00B42B49"/>
    <w:rsid w:val="00B42BEB"/>
    <w:rsid w:val="00B42D7D"/>
    <w:rsid w:val="00B42EC3"/>
    <w:rsid w:val="00B437E9"/>
    <w:rsid w:val="00B43944"/>
    <w:rsid w:val="00B44252"/>
    <w:rsid w:val="00B444D9"/>
    <w:rsid w:val="00B44E55"/>
    <w:rsid w:val="00B4547F"/>
    <w:rsid w:val="00B45E13"/>
    <w:rsid w:val="00B45EBA"/>
    <w:rsid w:val="00B46338"/>
    <w:rsid w:val="00B4651A"/>
    <w:rsid w:val="00B46711"/>
    <w:rsid w:val="00B46AA1"/>
    <w:rsid w:val="00B46B08"/>
    <w:rsid w:val="00B46FE8"/>
    <w:rsid w:val="00B47311"/>
    <w:rsid w:val="00B47CEF"/>
    <w:rsid w:val="00B50274"/>
    <w:rsid w:val="00B502FD"/>
    <w:rsid w:val="00B50525"/>
    <w:rsid w:val="00B5150D"/>
    <w:rsid w:val="00B51B61"/>
    <w:rsid w:val="00B51B7F"/>
    <w:rsid w:val="00B51CCB"/>
    <w:rsid w:val="00B51D51"/>
    <w:rsid w:val="00B52345"/>
    <w:rsid w:val="00B5244E"/>
    <w:rsid w:val="00B52799"/>
    <w:rsid w:val="00B53453"/>
    <w:rsid w:val="00B536B5"/>
    <w:rsid w:val="00B536BD"/>
    <w:rsid w:val="00B5395E"/>
    <w:rsid w:val="00B5398E"/>
    <w:rsid w:val="00B53E16"/>
    <w:rsid w:val="00B53E45"/>
    <w:rsid w:val="00B5481A"/>
    <w:rsid w:val="00B5506B"/>
    <w:rsid w:val="00B550EF"/>
    <w:rsid w:val="00B56743"/>
    <w:rsid w:val="00B569A0"/>
    <w:rsid w:val="00B56AB8"/>
    <w:rsid w:val="00B56CD4"/>
    <w:rsid w:val="00B576FE"/>
    <w:rsid w:val="00B6022A"/>
    <w:rsid w:val="00B6047A"/>
    <w:rsid w:val="00B60640"/>
    <w:rsid w:val="00B61602"/>
    <w:rsid w:val="00B619D0"/>
    <w:rsid w:val="00B61DFE"/>
    <w:rsid w:val="00B625D5"/>
    <w:rsid w:val="00B62A11"/>
    <w:rsid w:val="00B63885"/>
    <w:rsid w:val="00B64DE7"/>
    <w:rsid w:val="00B64F45"/>
    <w:rsid w:val="00B65FA4"/>
    <w:rsid w:val="00B66215"/>
    <w:rsid w:val="00B6797F"/>
    <w:rsid w:val="00B67A1E"/>
    <w:rsid w:val="00B67AD8"/>
    <w:rsid w:val="00B67B3C"/>
    <w:rsid w:val="00B67D6C"/>
    <w:rsid w:val="00B67D8B"/>
    <w:rsid w:val="00B7001D"/>
    <w:rsid w:val="00B70430"/>
    <w:rsid w:val="00B7049A"/>
    <w:rsid w:val="00B70AF3"/>
    <w:rsid w:val="00B7117C"/>
    <w:rsid w:val="00B71720"/>
    <w:rsid w:val="00B719E5"/>
    <w:rsid w:val="00B72042"/>
    <w:rsid w:val="00B72280"/>
    <w:rsid w:val="00B723D1"/>
    <w:rsid w:val="00B72427"/>
    <w:rsid w:val="00B729DC"/>
    <w:rsid w:val="00B72B8C"/>
    <w:rsid w:val="00B72D07"/>
    <w:rsid w:val="00B7377A"/>
    <w:rsid w:val="00B74214"/>
    <w:rsid w:val="00B74A07"/>
    <w:rsid w:val="00B74A10"/>
    <w:rsid w:val="00B74CA8"/>
    <w:rsid w:val="00B74E67"/>
    <w:rsid w:val="00B7513A"/>
    <w:rsid w:val="00B7567F"/>
    <w:rsid w:val="00B764BB"/>
    <w:rsid w:val="00B76928"/>
    <w:rsid w:val="00B76BC5"/>
    <w:rsid w:val="00B77037"/>
    <w:rsid w:val="00B77141"/>
    <w:rsid w:val="00B77175"/>
    <w:rsid w:val="00B77D48"/>
    <w:rsid w:val="00B802AE"/>
    <w:rsid w:val="00B80688"/>
    <w:rsid w:val="00B8093F"/>
    <w:rsid w:val="00B80F3A"/>
    <w:rsid w:val="00B80FC9"/>
    <w:rsid w:val="00B810D8"/>
    <w:rsid w:val="00B8170D"/>
    <w:rsid w:val="00B81D72"/>
    <w:rsid w:val="00B8233F"/>
    <w:rsid w:val="00B8246F"/>
    <w:rsid w:val="00B82583"/>
    <w:rsid w:val="00B8262D"/>
    <w:rsid w:val="00B827FF"/>
    <w:rsid w:val="00B82C80"/>
    <w:rsid w:val="00B82E0B"/>
    <w:rsid w:val="00B82EAC"/>
    <w:rsid w:val="00B832D9"/>
    <w:rsid w:val="00B837AC"/>
    <w:rsid w:val="00B83897"/>
    <w:rsid w:val="00B84173"/>
    <w:rsid w:val="00B8438B"/>
    <w:rsid w:val="00B84A10"/>
    <w:rsid w:val="00B85096"/>
    <w:rsid w:val="00B851C8"/>
    <w:rsid w:val="00B853B6"/>
    <w:rsid w:val="00B86B9D"/>
    <w:rsid w:val="00B86EA4"/>
    <w:rsid w:val="00B8769F"/>
    <w:rsid w:val="00B87A22"/>
    <w:rsid w:val="00B87CBD"/>
    <w:rsid w:val="00B87D5B"/>
    <w:rsid w:val="00B87E79"/>
    <w:rsid w:val="00B901CC"/>
    <w:rsid w:val="00B90298"/>
    <w:rsid w:val="00B90392"/>
    <w:rsid w:val="00B91277"/>
    <w:rsid w:val="00B915BE"/>
    <w:rsid w:val="00B91946"/>
    <w:rsid w:val="00B91BBE"/>
    <w:rsid w:val="00B91C1E"/>
    <w:rsid w:val="00B91E4C"/>
    <w:rsid w:val="00B921F4"/>
    <w:rsid w:val="00B9220C"/>
    <w:rsid w:val="00B92850"/>
    <w:rsid w:val="00B929F5"/>
    <w:rsid w:val="00B93040"/>
    <w:rsid w:val="00B931DB"/>
    <w:rsid w:val="00B93380"/>
    <w:rsid w:val="00B933C4"/>
    <w:rsid w:val="00B933FA"/>
    <w:rsid w:val="00B93A97"/>
    <w:rsid w:val="00B941CB"/>
    <w:rsid w:val="00B94FDB"/>
    <w:rsid w:val="00B95568"/>
    <w:rsid w:val="00B9586A"/>
    <w:rsid w:val="00B961EB"/>
    <w:rsid w:val="00B96919"/>
    <w:rsid w:val="00B96B75"/>
    <w:rsid w:val="00B9727F"/>
    <w:rsid w:val="00B97A57"/>
    <w:rsid w:val="00B97CFF"/>
    <w:rsid w:val="00BA03DC"/>
    <w:rsid w:val="00BA0820"/>
    <w:rsid w:val="00BA0848"/>
    <w:rsid w:val="00BA0D71"/>
    <w:rsid w:val="00BA0EFE"/>
    <w:rsid w:val="00BA13E8"/>
    <w:rsid w:val="00BA16AC"/>
    <w:rsid w:val="00BA1B8F"/>
    <w:rsid w:val="00BA1D3A"/>
    <w:rsid w:val="00BA2256"/>
    <w:rsid w:val="00BA2988"/>
    <w:rsid w:val="00BA2FD2"/>
    <w:rsid w:val="00BA4B3D"/>
    <w:rsid w:val="00BA4ED7"/>
    <w:rsid w:val="00BA50EE"/>
    <w:rsid w:val="00BA5216"/>
    <w:rsid w:val="00BA5CBF"/>
    <w:rsid w:val="00BA6B37"/>
    <w:rsid w:val="00BA6C1C"/>
    <w:rsid w:val="00BA6FD5"/>
    <w:rsid w:val="00BA72C7"/>
    <w:rsid w:val="00BA769E"/>
    <w:rsid w:val="00BA7892"/>
    <w:rsid w:val="00BA7B10"/>
    <w:rsid w:val="00BA7B85"/>
    <w:rsid w:val="00BA7D9C"/>
    <w:rsid w:val="00BA7F83"/>
    <w:rsid w:val="00BB0040"/>
    <w:rsid w:val="00BB0107"/>
    <w:rsid w:val="00BB061E"/>
    <w:rsid w:val="00BB0910"/>
    <w:rsid w:val="00BB19F2"/>
    <w:rsid w:val="00BB1AF3"/>
    <w:rsid w:val="00BB1DF4"/>
    <w:rsid w:val="00BB2007"/>
    <w:rsid w:val="00BB2204"/>
    <w:rsid w:val="00BB2583"/>
    <w:rsid w:val="00BB25EF"/>
    <w:rsid w:val="00BB264C"/>
    <w:rsid w:val="00BB28A2"/>
    <w:rsid w:val="00BB33C5"/>
    <w:rsid w:val="00BB389E"/>
    <w:rsid w:val="00BB3BE4"/>
    <w:rsid w:val="00BB4022"/>
    <w:rsid w:val="00BB41D3"/>
    <w:rsid w:val="00BB4887"/>
    <w:rsid w:val="00BB4986"/>
    <w:rsid w:val="00BB4C6E"/>
    <w:rsid w:val="00BB4C8E"/>
    <w:rsid w:val="00BB52EC"/>
    <w:rsid w:val="00BB5986"/>
    <w:rsid w:val="00BB5B44"/>
    <w:rsid w:val="00BB5D61"/>
    <w:rsid w:val="00BB63DF"/>
    <w:rsid w:val="00BB66C5"/>
    <w:rsid w:val="00BB794E"/>
    <w:rsid w:val="00BB7A4F"/>
    <w:rsid w:val="00BB7B6A"/>
    <w:rsid w:val="00BB7CA6"/>
    <w:rsid w:val="00BC0AB6"/>
    <w:rsid w:val="00BC0B51"/>
    <w:rsid w:val="00BC0F27"/>
    <w:rsid w:val="00BC11B0"/>
    <w:rsid w:val="00BC145C"/>
    <w:rsid w:val="00BC1BE7"/>
    <w:rsid w:val="00BC1D13"/>
    <w:rsid w:val="00BC21F2"/>
    <w:rsid w:val="00BC2343"/>
    <w:rsid w:val="00BC29A1"/>
    <w:rsid w:val="00BC31AE"/>
    <w:rsid w:val="00BC3AA7"/>
    <w:rsid w:val="00BC3F46"/>
    <w:rsid w:val="00BC4924"/>
    <w:rsid w:val="00BC4CA9"/>
    <w:rsid w:val="00BC4E08"/>
    <w:rsid w:val="00BC4E5D"/>
    <w:rsid w:val="00BC5247"/>
    <w:rsid w:val="00BC5719"/>
    <w:rsid w:val="00BC5C27"/>
    <w:rsid w:val="00BC68E5"/>
    <w:rsid w:val="00BC6C51"/>
    <w:rsid w:val="00BC719C"/>
    <w:rsid w:val="00BC7719"/>
    <w:rsid w:val="00BC7C66"/>
    <w:rsid w:val="00BD01EB"/>
    <w:rsid w:val="00BD0372"/>
    <w:rsid w:val="00BD04D9"/>
    <w:rsid w:val="00BD0D39"/>
    <w:rsid w:val="00BD1066"/>
    <w:rsid w:val="00BD10E0"/>
    <w:rsid w:val="00BD1202"/>
    <w:rsid w:val="00BD189E"/>
    <w:rsid w:val="00BD198B"/>
    <w:rsid w:val="00BD1D20"/>
    <w:rsid w:val="00BD2610"/>
    <w:rsid w:val="00BD2F0B"/>
    <w:rsid w:val="00BD3038"/>
    <w:rsid w:val="00BD38CA"/>
    <w:rsid w:val="00BD3C21"/>
    <w:rsid w:val="00BD3D70"/>
    <w:rsid w:val="00BD4158"/>
    <w:rsid w:val="00BD4295"/>
    <w:rsid w:val="00BD4FDC"/>
    <w:rsid w:val="00BD535E"/>
    <w:rsid w:val="00BD5A57"/>
    <w:rsid w:val="00BD5B3E"/>
    <w:rsid w:val="00BD6132"/>
    <w:rsid w:val="00BD6713"/>
    <w:rsid w:val="00BD683B"/>
    <w:rsid w:val="00BD6B0D"/>
    <w:rsid w:val="00BD6DEA"/>
    <w:rsid w:val="00BD714A"/>
    <w:rsid w:val="00BD724D"/>
    <w:rsid w:val="00BD7618"/>
    <w:rsid w:val="00BD7E62"/>
    <w:rsid w:val="00BD7EB0"/>
    <w:rsid w:val="00BE004C"/>
    <w:rsid w:val="00BE03D7"/>
    <w:rsid w:val="00BE0C77"/>
    <w:rsid w:val="00BE1557"/>
    <w:rsid w:val="00BE1705"/>
    <w:rsid w:val="00BE20E3"/>
    <w:rsid w:val="00BE2479"/>
    <w:rsid w:val="00BE2882"/>
    <w:rsid w:val="00BE2B99"/>
    <w:rsid w:val="00BE2B9D"/>
    <w:rsid w:val="00BE2C55"/>
    <w:rsid w:val="00BE31C0"/>
    <w:rsid w:val="00BE32A7"/>
    <w:rsid w:val="00BE35C1"/>
    <w:rsid w:val="00BE380D"/>
    <w:rsid w:val="00BE3E93"/>
    <w:rsid w:val="00BE43D6"/>
    <w:rsid w:val="00BE4430"/>
    <w:rsid w:val="00BE46EE"/>
    <w:rsid w:val="00BE4C2D"/>
    <w:rsid w:val="00BE517F"/>
    <w:rsid w:val="00BE5C01"/>
    <w:rsid w:val="00BE5E21"/>
    <w:rsid w:val="00BE6007"/>
    <w:rsid w:val="00BE715E"/>
    <w:rsid w:val="00BE762A"/>
    <w:rsid w:val="00BE769C"/>
    <w:rsid w:val="00BE76C9"/>
    <w:rsid w:val="00BE797E"/>
    <w:rsid w:val="00BE7F09"/>
    <w:rsid w:val="00BF09C6"/>
    <w:rsid w:val="00BF0A9E"/>
    <w:rsid w:val="00BF0B45"/>
    <w:rsid w:val="00BF0D20"/>
    <w:rsid w:val="00BF0D57"/>
    <w:rsid w:val="00BF0EDB"/>
    <w:rsid w:val="00BF124C"/>
    <w:rsid w:val="00BF1732"/>
    <w:rsid w:val="00BF1999"/>
    <w:rsid w:val="00BF1F16"/>
    <w:rsid w:val="00BF200A"/>
    <w:rsid w:val="00BF25F2"/>
    <w:rsid w:val="00BF3271"/>
    <w:rsid w:val="00BF32A7"/>
    <w:rsid w:val="00BF3D9F"/>
    <w:rsid w:val="00BF3EC2"/>
    <w:rsid w:val="00BF405D"/>
    <w:rsid w:val="00BF434A"/>
    <w:rsid w:val="00BF4C9B"/>
    <w:rsid w:val="00BF5100"/>
    <w:rsid w:val="00BF56D9"/>
    <w:rsid w:val="00BF5888"/>
    <w:rsid w:val="00BF5D58"/>
    <w:rsid w:val="00BF63EB"/>
    <w:rsid w:val="00BF6839"/>
    <w:rsid w:val="00BF6900"/>
    <w:rsid w:val="00BF69F6"/>
    <w:rsid w:val="00BF6B9F"/>
    <w:rsid w:val="00BF6BF0"/>
    <w:rsid w:val="00BF6EE3"/>
    <w:rsid w:val="00BF78E7"/>
    <w:rsid w:val="00BF7EFE"/>
    <w:rsid w:val="00C0037B"/>
    <w:rsid w:val="00C0041C"/>
    <w:rsid w:val="00C00759"/>
    <w:rsid w:val="00C008BF"/>
    <w:rsid w:val="00C00EBE"/>
    <w:rsid w:val="00C011C4"/>
    <w:rsid w:val="00C01BB3"/>
    <w:rsid w:val="00C01DF7"/>
    <w:rsid w:val="00C0220A"/>
    <w:rsid w:val="00C025C2"/>
    <w:rsid w:val="00C02F5D"/>
    <w:rsid w:val="00C036FF"/>
    <w:rsid w:val="00C04210"/>
    <w:rsid w:val="00C046A1"/>
    <w:rsid w:val="00C0479D"/>
    <w:rsid w:val="00C04938"/>
    <w:rsid w:val="00C049BB"/>
    <w:rsid w:val="00C04D0A"/>
    <w:rsid w:val="00C05F3E"/>
    <w:rsid w:val="00C05FCC"/>
    <w:rsid w:val="00C06DD8"/>
    <w:rsid w:val="00C06E7A"/>
    <w:rsid w:val="00C06E98"/>
    <w:rsid w:val="00C07203"/>
    <w:rsid w:val="00C075EF"/>
    <w:rsid w:val="00C07FC3"/>
    <w:rsid w:val="00C101EF"/>
    <w:rsid w:val="00C101FF"/>
    <w:rsid w:val="00C108B6"/>
    <w:rsid w:val="00C10C0F"/>
    <w:rsid w:val="00C10C53"/>
    <w:rsid w:val="00C10C5A"/>
    <w:rsid w:val="00C10C5C"/>
    <w:rsid w:val="00C10DCC"/>
    <w:rsid w:val="00C10DF7"/>
    <w:rsid w:val="00C111F4"/>
    <w:rsid w:val="00C1243E"/>
    <w:rsid w:val="00C127E4"/>
    <w:rsid w:val="00C12C9D"/>
    <w:rsid w:val="00C13003"/>
    <w:rsid w:val="00C13869"/>
    <w:rsid w:val="00C13BFF"/>
    <w:rsid w:val="00C13CB0"/>
    <w:rsid w:val="00C14D5D"/>
    <w:rsid w:val="00C14E0B"/>
    <w:rsid w:val="00C1571E"/>
    <w:rsid w:val="00C15B33"/>
    <w:rsid w:val="00C164BA"/>
    <w:rsid w:val="00C166F1"/>
    <w:rsid w:val="00C16EF8"/>
    <w:rsid w:val="00C1797F"/>
    <w:rsid w:val="00C17DCE"/>
    <w:rsid w:val="00C17F00"/>
    <w:rsid w:val="00C204F4"/>
    <w:rsid w:val="00C20724"/>
    <w:rsid w:val="00C20958"/>
    <w:rsid w:val="00C20A9B"/>
    <w:rsid w:val="00C20ED1"/>
    <w:rsid w:val="00C21262"/>
    <w:rsid w:val="00C21343"/>
    <w:rsid w:val="00C213B3"/>
    <w:rsid w:val="00C21943"/>
    <w:rsid w:val="00C22471"/>
    <w:rsid w:val="00C226BA"/>
    <w:rsid w:val="00C2283C"/>
    <w:rsid w:val="00C22860"/>
    <w:rsid w:val="00C229F8"/>
    <w:rsid w:val="00C22AED"/>
    <w:rsid w:val="00C22B9E"/>
    <w:rsid w:val="00C22D79"/>
    <w:rsid w:val="00C237EC"/>
    <w:rsid w:val="00C23DDE"/>
    <w:rsid w:val="00C23ECC"/>
    <w:rsid w:val="00C248C8"/>
    <w:rsid w:val="00C24983"/>
    <w:rsid w:val="00C24FCA"/>
    <w:rsid w:val="00C25061"/>
    <w:rsid w:val="00C25122"/>
    <w:rsid w:val="00C253AC"/>
    <w:rsid w:val="00C25837"/>
    <w:rsid w:val="00C26F29"/>
    <w:rsid w:val="00C27067"/>
    <w:rsid w:val="00C27FC1"/>
    <w:rsid w:val="00C30281"/>
    <w:rsid w:val="00C30693"/>
    <w:rsid w:val="00C31199"/>
    <w:rsid w:val="00C311B2"/>
    <w:rsid w:val="00C312DF"/>
    <w:rsid w:val="00C317DC"/>
    <w:rsid w:val="00C31B41"/>
    <w:rsid w:val="00C322B5"/>
    <w:rsid w:val="00C3289A"/>
    <w:rsid w:val="00C32A3F"/>
    <w:rsid w:val="00C33A3A"/>
    <w:rsid w:val="00C33B13"/>
    <w:rsid w:val="00C33B55"/>
    <w:rsid w:val="00C33FEE"/>
    <w:rsid w:val="00C3449E"/>
    <w:rsid w:val="00C3467C"/>
    <w:rsid w:val="00C34D53"/>
    <w:rsid w:val="00C34E72"/>
    <w:rsid w:val="00C35087"/>
    <w:rsid w:val="00C357F7"/>
    <w:rsid w:val="00C3580B"/>
    <w:rsid w:val="00C35B92"/>
    <w:rsid w:val="00C35C5D"/>
    <w:rsid w:val="00C35CBE"/>
    <w:rsid w:val="00C35CF7"/>
    <w:rsid w:val="00C35F8F"/>
    <w:rsid w:val="00C35F9F"/>
    <w:rsid w:val="00C36146"/>
    <w:rsid w:val="00C36605"/>
    <w:rsid w:val="00C3669E"/>
    <w:rsid w:val="00C36C43"/>
    <w:rsid w:val="00C36E40"/>
    <w:rsid w:val="00C36FE3"/>
    <w:rsid w:val="00C370A0"/>
    <w:rsid w:val="00C372F7"/>
    <w:rsid w:val="00C373DA"/>
    <w:rsid w:val="00C37673"/>
    <w:rsid w:val="00C3794C"/>
    <w:rsid w:val="00C37A4B"/>
    <w:rsid w:val="00C406E3"/>
    <w:rsid w:val="00C40C72"/>
    <w:rsid w:val="00C4161E"/>
    <w:rsid w:val="00C41648"/>
    <w:rsid w:val="00C41756"/>
    <w:rsid w:val="00C41D2A"/>
    <w:rsid w:val="00C41E7D"/>
    <w:rsid w:val="00C41ED0"/>
    <w:rsid w:val="00C421A8"/>
    <w:rsid w:val="00C4264B"/>
    <w:rsid w:val="00C42B46"/>
    <w:rsid w:val="00C433A5"/>
    <w:rsid w:val="00C4350C"/>
    <w:rsid w:val="00C43A82"/>
    <w:rsid w:val="00C43D17"/>
    <w:rsid w:val="00C43F30"/>
    <w:rsid w:val="00C44105"/>
    <w:rsid w:val="00C443FC"/>
    <w:rsid w:val="00C4451F"/>
    <w:rsid w:val="00C4489A"/>
    <w:rsid w:val="00C44C4C"/>
    <w:rsid w:val="00C4512D"/>
    <w:rsid w:val="00C45A18"/>
    <w:rsid w:val="00C45ABD"/>
    <w:rsid w:val="00C45B73"/>
    <w:rsid w:val="00C45DF7"/>
    <w:rsid w:val="00C4619C"/>
    <w:rsid w:val="00C46686"/>
    <w:rsid w:val="00C46A54"/>
    <w:rsid w:val="00C472C9"/>
    <w:rsid w:val="00C47C5C"/>
    <w:rsid w:val="00C47DA9"/>
    <w:rsid w:val="00C47DAD"/>
    <w:rsid w:val="00C504FE"/>
    <w:rsid w:val="00C506DE"/>
    <w:rsid w:val="00C509CC"/>
    <w:rsid w:val="00C50DAB"/>
    <w:rsid w:val="00C51BE4"/>
    <w:rsid w:val="00C51D0A"/>
    <w:rsid w:val="00C52438"/>
    <w:rsid w:val="00C52FBD"/>
    <w:rsid w:val="00C53030"/>
    <w:rsid w:val="00C53371"/>
    <w:rsid w:val="00C5357F"/>
    <w:rsid w:val="00C53B7A"/>
    <w:rsid w:val="00C542AC"/>
    <w:rsid w:val="00C546B3"/>
    <w:rsid w:val="00C54963"/>
    <w:rsid w:val="00C5528E"/>
    <w:rsid w:val="00C55498"/>
    <w:rsid w:val="00C55561"/>
    <w:rsid w:val="00C55A16"/>
    <w:rsid w:val="00C55D54"/>
    <w:rsid w:val="00C55F18"/>
    <w:rsid w:val="00C56F28"/>
    <w:rsid w:val="00C570EC"/>
    <w:rsid w:val="00C5798F"/>
    <w:rsid w:val="00C57C88"/>
    <w:rsid w:val="00C57EF2"/>
    <w:rsid w:val="00C57F49"/>
    <w:rsid w:val="00C606A5"/>
    <w:rsid w:val="00C60983"/>
    <w:rsid w:val="00C60E41"/>
    <w:rsid w:val="00C60EAD"/>
    <w:rsid w:val="00C60F1A"/>
    <w:rsid w:val="00C6168C"/>
    <w:rsid w:val="00C61D62"/>
    <w:rsid w:val="00C61EB2"/>
    <w:rsid w:val="00C61EBC"/>
    <w:rsid w:val="00C620B2"/>
    <w:rsid w:val="00C62395"/>
    <w:rsid w:val="00C627F4"/>
    <w:rsid w:val="00C62D92"/>
    <w:rsid w:val="00C636C5"/>
    <w:rsid w:val="00C6460F"/>
    <w:rsid w:val="00C64C4C"/>
    <w:rsid w:val="00C64F64"/>
    <w:rsid w:val="00C65884"/>
    <w:rsid w:val="00C65BB5"/>
    <w:rsid w:val="00C66519"/>
    <w:rsid w:val="00C665CF"/>
    <w:rsid w:val="00C66951"/>
    <w:rsid w:val="00C66AB2"/>
    <w:rsid w:val="00C66DF0"/>
    <w:rsid w:val="00C66F37"/>
    <w:rsid w:val="00C6717C"/>
    <w:rsid w:val="00C67231"/>
    <w:rsid w:val="00C675A7"/>
    <w:rsid w:val="00C6797D"/>
    <w:rsid w:val="00C6799A"/>
    <w:rsid w:val="00C67ADC"/>
    <w:rsid w:val="00C67C0A"/>
    <w:rsid w:val="00C67F4D"/>
    <w:rsid w:val="00C70034"/>
    <w:rsid w:val="00C704FC"/>
    <w:rsid w:val="00C70547"/>
    <w:rsid w:val="00C70775"/>
    <w:rsid w:val="00C70C53"/>
    <w:rsid w:val="00C71528"/>
    <w:rsid w:val="00C71617"/>
    <w:rsid w:val="00C719D3"/>
    <w:rsid w:val="00C71C95"/>
    <w:rsid w:val="00C71EE4"/>
    <w:rsid w:val="00C7200F"/>
    <w:rsid w:val="00C727B9"/>
    <w:rsid w:val="00C7297A"/>
    <w:rsid w:val="00C7304A"/>
    <w:rsid w:val="00C7356A"/>
    <w:rsid w:val="00C73826"/>
    <w:rsid w:val="00C73A0A"/>
    <w:rsid w:val="00C73AFD"/>
    <w:rsid w:val="00C74006"/>
    <w:rsid w:val="00C740A2"/>
    <w:rsid w:val="00C74237"/>
    <w:rsid w:val="00C749B1"/>
    <w:rsid w:val="00C74B1D"/>
    <w:rsid w:val="00C753CF"/>
    <w:rsid w:val="00C75804"/>
    <w:rsid w:val="00C758A7"/>
    <w:rsid w:val="00C75D48"/>
    <w:rsid w:val="00C75F45"/>
    <w:rsid w:val="00C76591"/>
    <w:rsid w:val="00C76E1C"/>
    <w:rsid w:val="00C77688"/>
    <w:rsid w:val="00C7776E"/>
    <w:rsid w:val="00C7797A"/>
    <w:rsid w:val="00C80F67"/>
    <w:rsid w:val="00C80F73"/>
    <w:rsid w:val="00C81231"/>
    <w:rsid w:val="00C814BE"/>
    <w:rsid w:val="00C8150D"/>
    <w:rsid w:val="00C82249"/>
    <w:rsid w:val="00C82486"/>
    <w:rsid w:val="00C827F9"/>
    <w:rsid w:val="00C830F7"/>
    <w:rsid w:val="00C83173"/>
    <w:rsid w:val="00C83665"/>
    <w:rsid w:val="00C83D55"/>
    <w:rsid w:val="00C83F47"/>
    <w:rsid w:val="00C845EE"/>
    <w:rsid w:val="00C848AC"/>
    <w:rsid w:val="00C850D8"/>
    <w:rsid w:val="00C8525C"/>
    <w:rsid w:val="00C853CD"/>
    <w:rsid w:val="00C8551B"/>
    <w:rsid w:val="00C863EC"/>
    <w:rsid w:val="00C8668C"/>
    <w:rsid w:val="00C867AA"/>
    <w:rsid w:val="00C8692A"/>
    <w:rsid w:val="00C869F1"/>
    <w:rsid w:val="00C86AE6"/>
    <w:rsid w:val="00C86CB5"/>
    <w:rsid w:val="00C86E60"/>
    <w:rsid w:val="00C873A3"/>
    <w:rsid w:val="00C8750F"/>
    <w:rsid w:val="00C87A78"/>
    <w:rsid w:val="00C87EBA"/>
    <w:rsid w:val="00C90202"/>
    <w:rsid w:val="00C9096A"/>
    <w:rsid w:val="00C9112D"/>
    <w:rsid w:val="00C91D76"/>
    <w:rsid w:val="00C92037"/>
    <w:rsid w:val="00C931A5"/>
    <w:rsid w:val="00C9340E"/>
    <w:rsid w:val="00C939E1"/>
    <w:rsid w:val="00C939F1"/>
    <w:rsid w:val="00C94429"/>
    <w:rsid w:val="00C94EFF"/>
    <w:rsid w:val="00C9589C"/>
    <w:rsid w:val="00C96351"/>
    <w:rsid w:val="00C96F89"/>
    <w:rsid w:val="00C971F0"/>
    <w:rsid w:val="00C9727C"/>
    <w:rsid w:val="00C9785E"/>
    <w:rsid w:val="00C97EC2"/>
    <w:rsid w:val="00CA0222"/>
    <w:rsid w:val="00CA0268"/>
    <w:rsid w:val="00CA0C92"/>
    <w:rsid w:val="00CA0F20"/>
    <w:rsid w:val="00CA1763"/>
    <w:rsid w:val="00CA19EC"/>
    <w:rsid w:val="00CA1BEF"/>
    <w:rsid w:val="00CA2211"/>
    <w:rsid w:val="00CA23BD"/>
    <w:rsid w:val="00CA2C25"/>
    <w:rsid w:val="00CA2F08"/>
    <w:rsid w:val="00CA3058"/>
    <w:rsid w:val="00CA34D7"/>
    <w:rsid w:val="00CA3972"/>
    <w:rsid w:val="00CA3A14"/>
    <w:rsid w:val="00CA3D11"/>
    <w:rsid w:val="00CA3F3A"/>
    <w:rsid w:val="00CA4364"/>
    <w:rsid w:val="00CA47D6"/>
    <w:rsid w:val="00CA53AE"/>
    <w:rsid w:val="00CA5CCE"/>
    <w:rsid w:val="00CA5E70"/>
    <w:rsid w:val="00CA63A0"/>
    <w:rsid w:val="00CA6A29"/>
    <w:rsid w:val="00CA6B93"/>
    <w:rsid w:val="00CA713D"/>
    <w:rsid w:val="00CA72E4"/>
    <w:rsid w:val="00CA7343"/>
    <w:rsid w:val="00CA76C5"/>
    <w:rsid w:val="00CA7837"/>
    <w:rsid w:val="00CA7C4B"/>
    <w:rsid w:val="00CA7C62"/>
    <w:rsid w:val="00CB0F5D"/>
    <w:rsid w:val="00CB0FBA"/>
    <w:rsid w:val="00CB1722"/>
    <w:rsid w:val="00CB190D"/>
    <w:rsid w:val="00CB194C"/>
    <w:rsid w:val="00CB1DC2"/>
    <w:rsid w:val="00CB1DF5"/>
    <w:rsid w:val="00CB1F4F"/>
    <w:rsid w:val="00CB265A"/>
    <w:rsid w:val="00CB26CD"/>
    <w:rsid w:val="00CB2C86"/>
    <w:rsid w:val="00CB2E7C"/>
    <w:rsid w:val="00CB3E24"/>
    <w:rsid w:val="00CB4269"/>
    <w:rsid w:val="00CB42ED"/>
    <w:rsid w:val="00CB485D"/>
    <w:rsid w:val="00CB4DCE"/>
    <w:rsid w:val="00CB5169"/>
    <w:rsid w:val="00CB521A"/>
    <w:rsid w:val="00CB544F"/>
    <w:rsid w:val="00CB5C11"/>
    <w:rsid w:val="00CB5D67"/>
    <w:rsid w:val="00CB710B"/>
    <w:rsid w:val="00CB77A1"/>
    <w:rsid w:val="00CB798B"/>
    <w:rsid w:val="00CC0490"/>
    <w:rsid w:val="00CC0B99"/>
    <w:rsid w:val="00CC1949"/>
    <w:rsid w:val="00CC1C96"/>
    <w:rsid w:val="00CC1E3A"/>
    <w:rsid w:val="00CC2373"/>
    <w:rsid w:val="00CC2814"/>
    <w:rsid w:val="00CC287F"/>
    <w:rsid w:val="00CC2A40"/>
    <w:rsid w:val="00CC2B53"/>
    <w:rsid w:val="00CC2B73"/>
    <w:rsid w:val="00CC331F"/>
    <w:rsid w:val="00CC37F3"/>
    <w:rsid w:val="00CC3BFE"/>
    <w:rsid w:val="00CC43E8"/>
    <w:rsid w:val="00CC47BB"/>
    <w:rsid w:val="00CC47E1"/>
    <w:rsid w:val="00CC48F1"/>
    <w:rsid w:val="00CC4B5B"/>
    <w:rsid w:val="00CC4D1C"/>
    <w:rsid w:val="00CC4F4D"/>
    <w:rsid w:val="00CC54EE"/>
    <w:rsid w:val="00CC6129"/>
    <w:rsid w:val="00CC6978"/>
    <w:rsid w:val="00CC69EE"/>
    <w:rsid w:val="00CC6A7E"/>
    <w:rsid w:val="00CC6C8E"/>
    <w:rsid w:val="00CC6FD7"/>
    <w:rsid w:val="00CC7165"/>
    <w:rsid w:val="00CD0F7C"/>
    <w:rsid w:val="00CD12D4"/>
    <w:rsid w:val="00CD1982"/>
    <w:rsid w:val="00CD1BC8"/>
    <w:rsid w:val="00CD28CC"/>
    <w:rsid w:val="00CD2D93"/>
    <w:rsid w:val="00CD2F17"/>
    <w:rsid w:val="00CD3030"/>
    <w:rsid w:val="00CD3365"/>
    <w:rsid w:val="00CD358F"/>
    <w:rsid w:val="00CD3DB7"/>
    <w:rsid w:val="00CD4811"/>
    <w:rsid w:val="00CD4BFE"/>
    <w:rsid w:val="00CD50CB"/>
    <w:rsid w:val="00CD540D"/>
    <w:rsid w:val="00CD5610"/>
    <w:rsid w:val="00CD57EE"/>
    <w:rsid w:val="00CD5A53"/>
    <w:rsid w:val="00CD5BA3"/>
    <w:rsid w:val="00CD6037"/>
    <w:rsid w:val="00CD60C0"/>
    <w:rsid w:val="00CD6A46"/>
    <w:rsid w:val="00CD72D6"/>
    <w:rsid w:val="00CD7749"/>
    <w:rsid w:val="00CD795B"/>
    <w:rsid w:val="00CD7BE8"/>
    <w:rsid w:val="00CD7FCC"/>
    <w:rsid w:val="00CE0797"/>
    <w:rsid w:val="00CE0DD6"/>
    <w:rsid w:val="00CE1650"/>
    <w:rsid w:val="00CE16A3"/>
    <w:rsid w:val="00CE225E"/>
    <w:rsid w:val="00CE28E4"/>
    <w:rsid w:val="00CE3D7E"/>
    <w:rsid w:val="00CE4345"/>
    <w:rsid w:val="00CE4679"/>
    <w:rsid w:val="00CE4C04"/>
    <w:rsid w:val="00CE5197"/>
    <w:rsid w:val="00CE5347"/>
    <w:rsid w:val="00CE5883"/>
    <w:rsid w:val="00CE59FA"/>
    <w:rsid w:val="00CE64E0"/>
    <w:rsid w:val="00CE65AC"/>
    <w:rsid w:val="00CE6ADA"/>
    <w:rsid w:val="00CE6E79"/>
    <w:rsid w:val="00CE7138"/>
    <w:rsid w:val="00CE796C"/>
    <w:rsid w:val="00CE7AF6"/>
    <w:rsid w:val="00CE7BA5"/>
    <w:rsid w:val="00CE7F5F"/>
    <w:rsid w:val="00CF114F"/>
    <w:rsid w:val="00CF15DA"/>
    <w:rsid w:val="00CF218F"/>
    <w:rsid w:val="00CF2216"/>
    <w:rsid w:val="00CF23AC"/>
    <w:rsid w:val="00CF24AF"/>
    <w:rsid w:val="00CF2632"/>
    <w:rsid w:val="00CF31D9"/>
    <w:rsid w:val="00CF397C"/>
    <w:rsid w:val="00CF3F31"/>
    <w:rsid w:val="00CF4189"/>
    <w:rsid w:val="00CF4507"/>
    <w:rsid w:val="00CF4D42"/>
    <w:rsid w:val="00CF5337"/>
    <w:rsid w:val="00CF5502"/>
    <w:rsid w:val="00CF551A"/>
    <w:rsid w:val="00CF5560"/>
    <w:rsid w:val="00CF5DFB"/>
    <w:rsid w:val="00CF5FE1"/>
    <w:rsid w:val="00CF60DB"/>
    <w:rsid w:val="00CF61FF"/>
    <w:rsid w:val="00CF6926"/>
    <w:rsid w:val="00CF6A3D"/>
    <w:rsid w:val="00CF700B"/>
    <w:rsid w:val="00CF747A"/>
    <w:rsid w:val="00CF7933"/>
    <w:rsid w:val="00CF7D70"/>
    <w:rsid w:val="00D000CD"/>
    <w:rsid w:val="00D0068C"/>
    <w:rsid w:val="00D0086B"/>
    <w:rsid w:val="00D00C1E"/>
    <w:rsid w:val="00D00DAB"/>
    <w:rsid w:val="00D00F1F"/>
    <w:rsid w:val="00D00FB7"/>
    <w:rsid w:val="00D01168"/>
    <w:rsid w:val="00D01888"/>
    <w:rsid w:val="00D01D08"/>
    <w:rsid w:val="00D02025"/>
    <w:rsid w:val="00D0217B"/>
    <w:rsid w:val="00D022E0"/>
    <w:rsid w:val="00D02B0A"/>
    <w:rsid w:val="00D02F9F"/>
    <w:rsid w:val="00D035BC"/>
    <w:rsid w:val="00D03648"/>
    <w:rsid w:val="00D03907"/>
    <w:rsid w:val="00D044A4"/>
    <w:rsid w:val="00D0453E"/>
    <w:rsid w:val="00D04564"/>
    <w:rsid w:val="00D04C59"/>
    <w:rsid w:val="00D04D59"/>
    <w:rsid w:val="00D050AC"/>
    <w:rsid w:val="00D05460"/>
    <w:rsid w:val="00D0571F"/>
    <w:rsid w:val="00D06578"/>
    <w:rsid w:val="00D06707"/>
    <w:rsid w:val="00D06A6B"/>
    <w:rsid w:val="00D07234"/>
    <w:rsid w:val="00D1071E"/>
    <w:rsid w:val="00D108AA"/>
    <w:rsid w:val="00D109D0"/>
    <w:rsid w:val="00D11C5A"/>
    <w:rsid w:val="00D126F2"/>
    <w:rsid w:val="00D136D1"/>
    <w:rsid w:val="00D13744"/>
    <w:rsid w:val="00D13B6D"/>
    <w:rsid w:val="00D13E98"/>
    <w:rsid w:val="00D14147"/>
    <w:rsid w:val="00D151A4"/>
    <w:rsid w:val="00D151EB"/>
    <w:rsid w:val="00D15410"/>
    <w:rsid w:val="00D157F4"/>
    <w:rsid w:val="00D16145"/>
    <w:rsid w:val="00D1660E"/>
    <w:rsid w:val="00D16B50"/>
    <w:rsid w:val="00D17662"/>
    <w:rsid w:val="00D1781B"/>
    <w:rsid w:val="00D17859"/>
    <w:rsid w:val="00D20285"/>
    <w:rsid w:val="00D203AD"/>
    <w:rsid w:val="00D20E72"/>
    <w:rsid w:val="00D20F14"/>
    <w:rsid w:val="00D2122C"/>
    <w:rsid w:val="00D21459"/>
    <w:rsid w:val="00D214B7"/>
    <w:rsid w:val="00D21577"/>
    <w:rsid w:val="00D2161F"/>
    <w:rsid w:val="00D21AF3"/>
    <w:rsid w:val="00D21C3F"/>
    <w:rsid w:val="00D220DB"/>
    <w:rsid w:val="00D22AC4"/>
    <w:rsid w:val="00D22C23"/>
    <w:rsid w:val="00D23216"/>
    <w:rsid w:val="00D23324"/>
    <w:rsid w:val="00D23407"/>
    <w:rsid w:val="00D23737"/>
    <w:rsid w:val="00D23A18"/>
    <w:rsid w:val="00D2422F"/>
    <w:rsid w:val="00D2426F"/>
    <w:rsid w:val="00D24652"/>
    <w:rsid w:val="00D25E18"/>
    <w:rsid w:val="00D25F3F"/>
    <w:rsid w:val="00D26256"/>
    <w:rsid w:val="00D264B4"/>
    <w:rsid w:val="00D272D0"/>
    <w:rsid w:val="00D27747"/>
    <w:rsid w:val="00D278F3"/>
    <w:rsid w:val="00D27E7C"/>
    <w:rsid w:val="00D30452"/>
    <w:rsid w:val="00D3099A"/>
    <w:rsid w:val="00D313DB"/>
    <w:rsid w:val="00D31B5E"/>
    <w:rsid w:val="00D31E26"/>
    <w:rsid w:val="00D323D1"/>
    <w:rsid w:val="00D325AB"/>
    <w:rsid w:val="00D32621"/>
    <w:rsid w:val="00D32627"/>
    <w:rsid w:val="00D326FE"/>
    <w:rsid w:val="00D32702"/>
    <w:rsid w:val="00D3271C"/>
    <w:rsid w:val="00D32C54"/>
    <w:rsid w:val="00D32E88"/>
    <w:rsid w:val="00D33277"/>
    <w:rsid w:val="00D33D80"/>
    <w:rsid w:val="00D33F51"/>
    <w:rsid w:val="00D3478D"/>
    <w:rsid w:val="00D34CD2"/>
    <w:rsid w:val="00D34DCD"/>
    <w:rsid w:val="00D351C1"/>
    <w:rsid w:val="00D35951"/>
    <w:rsid w:val="00D35A4E"/>
    <w:rsid w:val="00D35AC0"/>
    <w:rsid w:val="00D35ED8"/>
    <w:rsid w:val="00D35F6D"/>
    <w:rsid w:val="00D363F7"/>
    <w:rsid w:val="00D3650E"/>
    <w:rsid w:val="00D368CB"/>
    <w:rsid w:val="00D376DA"/>
    <w:rsid w:val="00D37A4E"/>
    <w:rsid w:val="00D405FD"/>
    <w:rsid w:val="00D4060C"/>
    <w:rsid w:val="00D4083C"/>
    <w:rsid w:val="00D40F69"/>
    <w:rsid w:val="00D41AEA"/>
    <w:rsid w:val="00D41C5B"/>
    <w:rsid w:val="00D41D90"/>
    <w:rsid w:val="00D41FC3"/>
    <w:rsid w:val="00D426FE"/>
    <w:rsid w:val="00D42C57"/>
    <w:rsid w:val="00D42DC3"/>
    <w:rsid w:val="00D4307B"/>
    <w:rsid w:val="00D43718"/>
    <w:rsid w:val="00D43A36"/>
    <w:rsid w:val="00D43EE1"/>
    <w:rsid w:val="00D44389"/>
    <w:rsid w:val="00D4447F"/>
    <w:rsid w:val="00D44DEB"/>
    <w:rsid w:val="00D44ED5"/>
    <w:rsid w:val="00D454DB"/>
    <w:rsid w:val="00D4554F"/>
    <w:rsid w:val="00D4631D"/>
    <w:rsid w:val="00D46419"/>
    <w:rsid w:val="00D4657A"/>
    <w:rsid w:val="00D46BDF"/>
    <w:rsid w:val="00D474C0"/>
    <w:rsid w:val="00D4768A"/>
    <w:rsid w:val="00D478CB"/>
    <w:rsid w:val="00D47A44"/>
    <w:rsid w:val="00D47CFD"/>
    <w:rsid w:val="00D5015A"/>
    <w:rsid w:val="00D504FD"/>
    <w:rsid w:val="00D50B6A"/>
    <w:rsid w:val="00D5109A"/>
    <w:rsid w:val="00D5114D"/>
    <w:rsid w:val="00D515C6"/>
    <w:rsid w:val="00D51A66"/>
    <w:rsid w:val="00D51C44"/>
    <w:rsid w:val="00D52199"/>
    <w:rsid w:val="00D52392"/>
    <w:rsid w:val="00D52BE6"/>
    <w:rsid w:val="00D53066"/>
    <w:rsid w:val="00D54239"/>
    <w:rsid w:val="00D544DA"/>
    <w:rsid w:val="00D5467D"/>
    <w:rsid w:val="00D5469D"/>
    <w:rsid w:val="00D55E8B"/>
    <w:rsid w:val="00D560D0"/>
    <w:rsid w:val="00D56211"/>
    <w:rsid w:val="00D56239"/>
    <w:rsid w:val="00D56331"/>
    <w:rsid w:val="00D566E8"/>
    <w:rsid w:val="00D56722"/>
    <w:rsid w:val="00D56C78"/>
    <w:rsid w:val="00D57327"/>
    <w:rsid w:val="00D579A6"/>
    <w:rsid w:val="00D57B11"/>
    <w:rsid w:val="00D60C38"/>
    <w:rsid w:val="00D60FA0"/>
    <w:rsid w:val="00D61367"/>
    <w:rsid w:val="00D613F8"/>
    <w:rsid w:val="00D61DD5"/>
    <w:rsid w:val="00D61E9A"/>
    <w:rsid w:val="00D62091"/>
    <w:rsid w:val="00D622BC"/>
    <w:rsid w:val="00D62751"/>
    <w:rsid w:val="00D629CA"/>
    <w:rsid w:val="00D62C9C"/>
    <w:rsid w:val="00D6320C"/>
    <w:rsid w:val="00D6320D"/>
    <w:rsid w:val="00D63754"/>
    <w:rsid w:val="00D639A0"/>
    <w:rsid w:val="00D641D9"/>
    <w:rsid w:val="00D64706"/>
    <w:rsid w:val="00D647F9"/>
    <w:rsid w:val="00D648DB"/>
    <w:rsid w:val="00D6589A"/>
    <w:rsid w:val="00D658CE"/>
    <w:rsid w:val="00D65A79"/>
    <w:rsid w:val="00D65D70"/>
    <w:rsid w:val="00D65F65"/>
    <w:rsid w:val="00D662F7"/>
    <w:rsid w:val="00D66349"/>
    <w:rsid w:val="00D66353"/>
    <w:rsid w:val="00D663F0"/>
    <w:rsid w:val="00D6677D"/>
    <w:rsid w:val="00D669DA"/>
    <w:rsid w:val="00D6702F"/>
    <w:rsid w:val="00D6756B"/>
    <w:rsid w:val="00D677E6"/>
    <w:rsid w:val="00D67E26"/>
    <w:rsid w:val="00D70E9F"/>
    <w:rsid w:val="00D7152B"/>
    <w:rsid w:val="00D71D70"/>
    <w:rsid w:val="00D72379"/>
    <w:rsid w:val="00D7261E"/>
    <w:rsid w:val="00D72750"/>
    <w:rsid w:val="00D72FC1"/>
    <w:rsid w:val="00D73166"/>
    <w:rsid w:val="00D73386"/>
    <w:rsid w:val="00D73540"/>
    <w:rsid w:val="00D738E7"/>
    <w:rsid w:val="00D742EE"/>
    <w:rsid w:val="00D7447B"/>
    <w:rsid w:val="00D74559"/>
    <w:rsid w:val="00D7461E"/>
    <w:rsid w:val="00D746AB"/>
    <w:rsid w:val="00D74A43"/>
    <w:rsid w:val="00D74F99"/>
    <w:rsid w:val="00D75244"/>
    <w:rsid w:val="00D7528E"/>
    <w:rsid w:val="00D757C7"/>
    <w:rsid w:val="00D75FED"/>
    <w:rsid w:val="00D765A5"/>
    <w:rsid w:val="00D76FB8"/>
    <w:rsid w:val="00D77211"/>
    <w:rsid w:val="00D77793"/>
    <w:rsid w:val="00D77AB2"/>
    <w:rsid w:val="00D77EBC"/>
    <w:rsid w:val="00D80401"/>
    <w:rsid w:val="00D809CB"/>
    <w:rsid w:val="00D80D3C"/>
    <w:rsid w:val="00D814CB"/>
    <w:rsid w:val="00D8150F"/>
    <w:rsid w:val="00D815FE"/>
    <w:rsid w:val="00D82772"/>
    <w:rsid w:val="00D829E2"/>
    <w:rsid w:val="00D82A06"/>
    <w:rsid w:val="00D82E3E"/>
    <w:rsid w:val="00D8350D"/>
    <w:rsid w:val="00D8382B"/>
    <w:rsid w:val="00D852DB"/>
    <w:rsid w:val="00D8530D"/>
    <w:rsid w:val="00D855C1"/>
    <w:rsid w:val="00D85ADE"/>
    <w:rsid w:val="00D85B26"/>
    <w:rsid w:val="00D8728C"/>
    <w:rsid w:val="00D8733A"/>
    <w:rsid w:val="00D87882"/>
    <w:rsid w:val="00D87A54"/>
    <w:rsid w:val="00D87FAF"/>
    <w:rsid w:val="00D87FF7"/>
    <w:rsid w:val="00D90660"/>
    <w:rsid w:val="00D90B3A"/>
    <w:rsid w:val="00D9104D"/>
    <w:rsid w:val="00D916F2"/>
    <w:rsid w:val="00D91AA8"/>
    <w:rsid w:val="00D92183"/>
    <w:rsid w:val="00D92BDB"/>
    <w:rsid w:val="00D92E3F"/>
    <w:rsid w:val="00D9367E"/>
    <w:rsid w:val="00D93CFE"/>
    <w:rsid w:val="00D9473F"/>
    <w:rsid w:val="00D9487F"/>
    <w:rsid w:val="00D94B16"/>
    <w:rsid w:val="00D94B1E"/>
    <w:rsid w:val="00D94EFB"/>
    <w:rsid w:val="00D94EFC"/>
    <w:rsid w:val="00D94FB2"/>
    <w:rsid w:val="00D9540C"/>
    <w:rsid w:val="00D95679"/>
    <w:rsid w:val="00D95853"/>
    <w:rsid w:val="00D95BD1"/>
    <w:rsid w:val="00D95DDD"/>
    <w:rsid w:val="00D96033"/>
    <w:rsid w:val="00D962F1"/>
    <w:rsid w:val="00D9630E"/>
    <w:rsid w:val="00D964F0"/>
    <w:rsid w:val="00D96A45"/>
    <w:rsid w:val="00D96B67"/>
    <w:rsid w:val="00D96BA9"/>
    <w:rsid w:val="00D96FEE"/>
    <w:rsid w:val="00D97085"/>
    <w:rsid w:val="00D972DA"/>
    <w:rsid w:val="00D9738C"/>
    <w:rsid w:val="00D973E7"/>
    <w:rsid w:val="00D97CCA"/>
    <w:rsid w:val="00D97F9A"/>
    <w:rsid w:val="00DA0383"/>
    <w:rsid w:val="00DA038A"/>
    <w:rsid w:val="00DA0781"/>
    <w:rsid w:val="00DA0B89"/>
    <w:rsid w:val="00DA180B"/>
    <w:rsid w:val="00DA1B0E"/>
    <w:rsid w:val="00DA1D1A"/>
    <w:rsid w:val="00DA1E49"/>
    <w:rsid w:val="00DA2E3C"/>
    <w:rsid w:val="00DA2FC3"/>
    <w:rsid w:val="00DA35E4"/>
    <w:rsid w:val="00DA391D"/>
    <w:rsid w:val="00DA42D7"/>
    <w:rsid w:val="00DA4A00"/>
    <w:rsid w:val="00DA4E1F"/>
    <w:rsid w:val="00DA5172"/>
    <w:rsid w:val="00DA5234"/>
    <w:rsid w:val="00DA588B"/>
    <w:rsid w:val="00DA65A9"/>
    <w:rsid w:val="00DA6657"/>
    <w:rsid w:val="00DA67B7"/>
    <w:rsid w:val="00DA6889"/>
    <w:rsid w:val="00DA6BE3"/>
    <w:rsid w:val="00DA7585"/>
    <w:rsid w:val="00DA7F94"/>
    <w:rsid w:val="00DB0B4C"/>
    <w:rsid w:val="00DB0F5A"/>
    <w:rsid w:val="00DB1171"/>
    <w:rsid w:val="00DB19AA"/>
    <w:rsid w:val="00DB1A6B"/>
    <w:rsid w:val="00DB1F86"/>
    <w:rsid w:val="00DB2A89"/>
    <w:rsid w:val="00DB2D46"/>
    <w:rsid w:val="00DB3426"/>
    <w:rsid w:val="00DB3D4C"/>
    <w:rsid w:val="00DB3E38"/>
    <w:rsid w:val="00DB4754"/>
    <w:rsid w:val="00DB4BBC"/>
    <w:rsid w:val="00DB4E94"/>
    <w:rsid w:val="00DB5543"/>
    <w:rsid w:val="00DB567E"/>
    <w:rsid w:val="00DB5C93"/>
    <w:rsid w:val="00DB5CE3"/>
    <w:rsid w:val="00DB6847"/>
    <w:rsid w:val="00DB7048"/>
    <w:rsid w:val="00DB7052"/>
    <w:rsid w:val="00DB72BF"/>
    <w:rsid w:val="00DB739C"/>
    <w:rsid w:val="00DB7856"/>
    <w:rsid w:val="00DB7B76"/>
    <w:rsid w:val="00DB7FCF"/>
    <w:rsid w:val="00DC0BA6"/>
    <w:rsid w:val="00DC0C72"/>
    <w:rsid w:val="00DC0EA0"/>
    <w:rsid w:val="00DC1096"/>
    <w:rsid w:val="00DC1153"/>
    <w:rsid w:val="00DC149E"/>
    <w:rsid w:val="00DC19F7"/>
    <w:rsid w:val="00DC1ED1"/>
    <w:rsid w:val="00DC1FE7"/>
    <w:rsid w:val="00DC20FE"/>
    <w:rsid w:val="00DC29C5"/>
    <w:rsid w:val="00DC3208"/>
    <w:rsid w:val="00DC32B7"/>
    <w:rsid w:val="00DC36B1"/>
    <w:rsid w:val="00DC412D"/>
    <w:rsid w:val="00DC41E3"/>
    <w:rsid w:val="00DC426C"/>
    <w:rsid w:val="00DC42A0"/>
    <w:rsid w:val="00DC4577"/>
    <w:rsid w:val="00DC4896"/>
    <w:rsid w:val="00DC4C2A"/>
    <w:rsid w:val="00DC4E6D"/>
    <w:rsid w:val="00DC5481"/>
    <w:rsid w:val="00DC54C8"/>
    <w:rsid w:val="00DC5544"/>
    <w:rsid w:val="00DC5678"/>
    <w:rsid w:val="00DC58FD"/>
    <w:rsid w:val="00DC5B7B"/>
    <w:rsid w:val="00DC5D91"/>
    <w:rsid w:val="00DC6438"/>
    <w:rsid w:val="00DC686A"/>
    <w:rsid w:val="00DC6C2C"/>
    <w:rsid w:val="00DC6DE5"/>
    <w:rsid w:val="00DC778E"/>
    <w:rsid w:val="00DC7B14"/>
    <w:rsid w:val="00DC7C07"/>
    <w:rsid w:val="00DD0112"/>
    <w:rsid w:val="00DD0237"/>
    <w:rsid w:val="00DD03A2"/>
    <w:rsid w:val="00DD0504"/>
    <w:rsid w:val="00DD098D"/>
    <w:rsid w:val="00DD12F3"/>
    <w:rsid w:val="00DD1464"/>
    <w:rsid w:val="00DD14A3"/>
    <w:rsid w:val="00DD1E25"/>
    <w:rsid w:val="00DD27AD"/>
    <w:rsid w:val="00DD3005"/>
    <w:rsid w:val="00DD3370"/>
    <w:rsid w:val="00DD357D"/>
    <w:rsid w:val="00DD3746"/>
    <w:rsid w:val="00DD3CE6"/>
    <w:rsid w:val="00DD3D4A"/>
    <w:rsid w:val="00DD465A"/>
    <w:rsid w:val="00DD4D48"/>
    <w:rsid w:val="00DD5273"/>
    <w:rsid w:val="00DD62A1"/>
    <w:rsid w:val="00DD63BB"/>
    <w:rsid w:val="00DD69F3"/>
    <w:rsid w:val="00DD6A09"/>
    <w:rsid w:val="00DD6ABE"/>
    <w:rsid w:val="00DD6BAA"/>
    <w:rsid w:val="00DD6BE3"/>
    <w:rsid w:val="00DD6C09"/>
    <w:rsid w:val="00DE07B2"/>
    <w:rsid w:val="00DE08C4"/>
    <w:rsid w:val="00DE12BC"/>
    <w:rsid w:val="00DE1617"/>
    <w:rsid w:val="00DE1B55"/>
    <w:rsid w:val="00DE1E28"/>
    <w:rsid w:val="00DE1FE7"/>
    <w:rsid w:val="00DE31B3"/>
    <w:rsid w:val="00DE323A"/>
    <w:rsid w:val="00DE397E"/>
    <w:rsid w:val="00DE409F"/>
    <w:rsid w:val="00DE4E10"/>
    <w:rsid w:val="00DE5531"/>
    <w:rsid w:val="00DE571F"/>
    <w:rsid w:val="00DE5961"/>
    <w:rsid w:val="00DE5C15"/>
    <w:rsid w:val="00DE5F86"/>
    <w:rsid w:val="00DE64B1"/>
    <w:rsid w:val="00DE67F1"/>
    <w:rsid w:val="00DE68AD"/>
    <w:rsid w:val="00DE69C2"/>
    <w:rsid w:val="00DE69DA"/>
    <w:rsid w:val="00DE6E2D"/>
    <w:rsid w:val="00DE7BAC"/>
    <w:rsid w:val="00DF091D"/>
    <w:rsid w:val="00DF12D7"/>
    <w:rsid w:val="00DF1E18"/>
    <w:rsid w:val="00DF2208"/>
    <w:rsid w:val="00DF2D9C"/>
    <w:rsid w:val="00DF2F9B"/>
    <w:rsid w:val="00DF3A35"/>
    <w:rsid w:val="00DF3D1E"/>
    <w:rsid w:val="00DF3D66"/>
    <w:rsid w:val="00DF3ECC"/>
    <w:rsid w:val="00DF4021"/>
    <w:rsid w:val="00DF4097"/>
    <w:rsid w:val="00DF4177"/>
    <w:rsid w:val="00DF417D"/>
    <w:rsid w:val="00DF4191"/>
    <w:rsid w:val="00DF4767"/>
    <w:rsid w:val="00DF47B3"/>
    <w:rsid w:val="00DF4DA6"/>
    <w:rsid w:val="00DF57D7"/>
    <w:rsid w:val="00DF5938"/>
    <w:rsid w:val="00DF5977"/>
    <w:rsid w:val="00DF66D0"/>
    <w:rsid w:val="00DF67B0"/>
    <w:rsid w:val="00DF7515"/>
    <w:rsid w:val="00DF773A"/>
    <w:rsid w:val="00DF7A79"/>
    <w:rsid w:val="00DF7B1B"/>
    <w:rsid w:val="00E00249"/>
    <w:rsid w:val="00E0034A"/>
    <w:rsid w:val="00E0071B"/>
    <w:rsid w:val="00E00C11"/>
    <w:rsid w:val="00E00D8F"/>
    <w:rsid w:val="00E011EE"/>
    <w:rsid w:val="00E0149C"/>
    <w:rsid w:val="00E01758"/>
    <w:rsid w:val="00E01794"/>
    <w:rsid w:val="00E01C95"/>
    <w:rsid w:val="00E01D12"/>
    <w:rsid w:val="00E020E7"/>
    <w:rsid w:val="00E02D30"/>
    <w:rsid w:val="00E02F75"/>
    <w:rsid w:val="00E031D7"/>
    <w:rsid w:val="00E03925"/>
    <w:rsid w:val="00E03A64"/>
    <w:rsid w:val="00E03BD5"/>
    <w:rsid w:val="00E04016"/>
    <w:rsid w:val="00E0412C"/>
    <w:rsid w:val="00E0460A"/>
    <w:rsid w:val="00E048D0"/>
    <w:rsid w:val="00E04948"/>
    <w:rsid w:val="00E04D3A"/>
    <w:rsid w:val="00E05010"/>
    <w:rsid w:val="00E0595E"/>
    <w:rsid w:val="00E05EE6"/>
    <w:rsid w:val="00E05F0F"/>
    <w:rsid w:val="00E062EE"/>
    <w:rsid w:val="00E06809"/>
    <w:rsid w:val="00E06D0C"/>
    <w:rsid w:val="00E06ED3"/>
    <w:rsid w:val="00E0703B"/>
    <w:rsid w:val="00E0764A"/>
    <w:rsid w:val="00E07704"/>
    <w:rsid w:val="00E07DE8"/>
    <w:rsid w:val="00E07E03"/>
    <w:rsid w:val="00E1057D"/>
    <w:rsid w:val="00E105F9"/>
    <w:rsid w:val="00E109D9"/>
    <w:rsid w:val="00E10CC6"/>
    <w:rsid w:val="00E10DC7"/>
    <w:rsid w:val="00E11286"/>
    <w:rsid w:val="00E11610"/>
    <w:rsid w:val="00E1224B"/>
    <w:rsid w:val="00E12695"/>
    <w:rsid w:val="00E12753"/>
    <w:rsid w:val="00E128ED"/>
    <w:rsid w:val="00E1291E"/>
    <w:rsid w:val="00E1300F"/>
    <w:rsid w:val="00E132A5"/>
    <w:rsid w:val="00E1376C"/>
    <w:rsid w:val="00E13E3E"/>
    <w:rsid w:val="00E14579"/>
    <w:rsid w:val="00E14CE3"/>
    <w:rsid w:val="00E1515C"/>
    <w:rsid w:val="00E158BC"/>
    <w:rsid w:val="00E15FC6"/>
    <w:rsid w:val="00E16E33"/>
    <w:rsid w:val="00E16F1A"/>
    <w:rsid w:val="00E1707A"/>
    <w:rsid w:val="00E1782F"/>
    <w:rsid w:val="00E179BD"/>
    <w:rsid w:val="00E17A81"/>
    <w:rsid w:val="00E17A8C"/>
    <w:rsid w:val="00E206AB"/>
    <w:rsid w:val="00E20B38"/>
    <w:rsid w:val="00E20B59"/>
    <w:rsid w:val="00E20E3C"/>
    <w:rsid w:val="00E21093"/>
    <w:rsid w:val="00E21439"/>
    <w:rsid w:val="00E21543"/>
    <w:rsid w:val="00E21837"/>
    <w:rsid w:val="00E21B63"/>
    <w:rsid w:val="00E21EDC"/>
    <w:rsid w:val="00E222E7"/>
    <w:rsid w:val="00E22980"/>
    <w:rsid w:val="00E23384"/>
    <w:rsid w:val="00E235A9"/>
    <w:rsid w:val="00E235C2"/>
    <w:rsid w:val="00E237DA"/>
    <w:rsid w:val="00E23EAD"/>
    <w:rsid w:val="00E246A4"/>
    <w:rsid w:val="00E24D47"/>
    <w:rsid w:val="00E25048"/>
    <w:rsid w:val="00E25300"/>
    <w:rsid w:val="00E25534"/>
    <w:rsid w:val="00E25952"/>
    <w:rsid w:val="00E25C6D"/>
    <w:rsid w:val="00E26154"/>
    <w:rsid w:val="00E27A81"/>
    <w:rsid w:val="00E27B93"/>
    <w:rsid w:val="00E27CC4"/>
    <w:rsid w:val="00E27F45"/>
    <w:rsid w:val="00E30100"/>
    <w:rsid w:val="00E3087F"/>
    <w:rsid w:val="00E31047"/>
    <w:rsid w:val="00E31259"/>
    <w:rsid w:val="00E31421"/>
    <w:rsid w:val="00E32097"/>
    <w:rsid w:val="00E32442"/>
    <w:rsid w:val="00E325FD"/>
    <w:rsid w:val="00E329EB"/>
    <w:rsid w:val="00E32B55"/>
    <w:rsid w:val="00E32D19"/>
    <w:rsid w:val="00E33432"/>
    <w:rsid w:val="00E337F5"/>
    <w:rsid w:val="00E33B68"/>
    <w:rsid w:val="00E34391"/>
    <w:rsid w:val="00E343D1"/>
    <w:rsid w:val="00E346A7"/>
    <w:rsid w:val="00E347F3"/>
    <w:rsid w:val="00E34A52"/>
    <w:rsid w:val="00E34BC2"/>
    <w:rsid w:val="00E35655"/>
    <w:rsid w:val="00E358C7"/>
    <w:rsid w:val="00E35DCF"/>
    <w:rsid w:val="00E36248"/>
    <w:rsid w:val="00E36619"/>
    <w:rsid w:val="00E36749"/>
    <w:rsid w:val="00E36A8C"/>
    <w:rsid w:val="00E37D0B"/>
    <w:rsid w:val="00E37DE4"/>
    <w:rsid w:val="00E40184"/>
    <w:rsid w:val="00E401B3"/>
    <w:rsid w:val="00E40278"/>
    <w:rsid w:val="00E4045B"/>
    <w:rsid w:val="00E41153"/>
    <w:rsid w:val="00E41218"/>
    <w:rsid w:val="00E41443"/>
    <w:rsid w:val="00E41557"/>
    <w:rsid w:val="00E41597"/>
    <w:rsid w:val="00E41863"/>
    <w:rsid w:val="00E41D2C"/>
    <w:rsid w:val="00E4223F"/>
    <w:rsid w:val="00E42687"/>
    <w:rsid w:val="00E4296B"/>
    <w:rsid w:val="00E42A7B"/>
    <w:rsid w:val="00E42CED"/>
    <w:rsid w:val="00E42E8D"/>
    <w:rsid w:val="00E4340E"/>
    <w:rsid w:val="00E43624"/>
    <w:rsid w:val="00E4363B"/>
    <w:rsid w:val="00E436D4"/>
    <w:rsid w:val="00E43901"/>
    <w:rsid w:val="00E43AF5"/>
    <w:rsid w:val="00E4478E"/>
    <w:rsid w:val="00E44B04"/>
    <w:rsid w:val="00E44B0C"/>
    <w:rsid w:val="00E44CBE"/>
    <w:rsid w:val="00E44DCA"/>
    <w:rsid w:val="00E452A0"/>
    <w:rsid w:val="00E45EF0"/>
    <w:rsid w:val="00E4604E"/>
    <w:rsid w:val="00E4661D"/>
    <w:rsid w:val="00E4692E"/>
    <w:rsid w:val="00E46AA8"/>
    <w:rsid w:val="00E47B8B"/>
    <w:rsid w:val="00E47FFA"/>
    <w:rsid w:val="00E506EA"/>
    <w:rsid w:val="00E50708"/>
    <w:rsid w:val="00E50B3F"/>
    <w:rsid w:val="00E50BDF"/>
    <w:rsid w:val="00E51073"/>
    <w:rsid w:val="00E51AEA"/>
    <w:rsid w:val="00E51B05"/>
    <w:rsid w:val="00E51D9E"/>
    <w:rsid w:val="00E51F54"/>
    <w:rsid w:val="00E52028"/>
    <w:rsid w:val="00E52701"/>
    <w:rsid w:val="00E52FC3"/>
    <w:rsid w:val="00E534D4"/>
    <w:rsid w:val="00E549E7"/>
    <w:rsid w:val="00E54F76"/>
    <w:rsid w:val="00E54F92"/>
    <w:rsid w:val="00E55182"/>
    <w:rsid w:val="00E556D6"/>
    <w:rsid w:val="00E55A99"/>
    <w:rsid w:val="00E55D0E"/>
    <w:rsid w:val="00E55EC8"/>
    <w:rsid w:val="00E56102"/>
    <w:rsid w:val="00E5632A"/>
    <w:rsid w:val="00E5634F"/>
    <w:rsid w:val="00E56667"/>
    <w:rsid w:val="00E56C4B"/>
    <w:rsid w:val="00E571C5"/>
    <w:rsid w:val="00E57452"/>
    <w:rsid w:val="00E57A3E"/>
    <w:rsid w:val="00E57B01"/>
    <w:rsid w:val="00E57E90"/>
    <w:rsid w:val="00E6052A"/>
    <w:rsid w:val="00E608CF"/>
    <w:rsid w:val="00E608D8"/>
    <w:rsid w:val="00E60B5A"/>
    <w:rsid w:val="00E60CBA"/>
    <w:rsid w:val="00E60D95"/>
    <w:rsid w:val="00E61ED9"/>
    <w:rsid w:val="00E62185"/>
    <w:rsid w:val="00E62359"/>
    <w:rsid w:val="00E6235C"/>
    <w:rsid w:val="00E62C81"/>
    <w:rsid w:val="00E6313C"/>
    <w:rsid w:val="00E637DA"/>
    <w:rsid w:val="00E63D39"/>
    <w:rsid w:val="00E64349"/>
    <w:rsid w:val="00E64797"/>
    <w:rsid w:val="00E64B74"/>
    <w:rsid w:val="00E6542C"/>
    <w:rsid w:val="00E65575"/>
    <w:rsid w:val="00E6578C"/>
    <w:rsid w:val="00E6604B"/>
    <w:rsid w:val="00E66132"/>
    <w:rsid w:val="00E66619"/>
    <w:rsid w:val="00E66A63"/>
    <w:rsid w:val="00E67322"/>
    <w:rsid w:val="00E6737D"/>
    <w:rsid w:val="00E67723"/>
    <w:rsid w:val="00E70133"/>
    <w:rsid w:val="00E70F4D"/>
    <w:rsid w:val="00E710CA"/>
    <w:rsid w:val="00E712E2"/>
    <w:rsid w:val="00E71631"/>
    <w:rsid w:val="00E71848"/>
    <w:rsid w:val="00E725DC"/>
    <w:rsid w:val="00E729AC"/>
    <w:rsid w:val="00E72B62"/>
    <w:rsid w:val="00E732C5"/>
    <w:rsid w:val="00E73A16"/>
    <w:rsid w:val="00E73CAC"/>
    <w:rsid w:val="00E73E9C"/>
    <w:rsid w:val="00E73FC0"/>
    <w:rsid w:val="00E74283"/>
    <w:rsid w:val="00E74316"/>
    <w:rsid w:val="00E7503D"/>
    <w:rsid w:val="00E756A6"/>
    <w:rsid w:val="00E75838"/>
    <w:rsid w:val="00E75DC7"/>
    <w:rsid w:val="00E76007"/>
    <w:rsid w:val="00E761B2"/>
    <w:rsid w:val="00E7644D"/>
    <w:rsid w:val="00E764FE"/>
    <w:rsid w:val="00E767FD"/>
    <w:rsid w:val="00E76A50"/>
    <w:rsid w:val="00E7700D"/>
    <w:rsid w:val="00E771B6"/>
    <w:rsid w:val="00E774F6"/>
    <w:rsid w:val="00E7760E"/>
    <w:rsid w:val="00E776A6"/>
    <w:rsid w:val="00E77747"/>
    <w:rsid w:val="00E8070D"/>
    <w:rsid w:val="00E80839"/>
    <w:rsid w:val="00E80949"/>
    <w:rsid w:val="00E824E3"/>
    <w:rsid w:val="00E83FF0"/>
    <w:rsid w:val="00E842DF"/>
    <w:rsid w:val="00E84382"/>
    <w:rsid w:val="00E84E01"/>
    <w:rsid w:val="00E84EB0"/>
    <w:rsid w:val="00E85B1B"/>
    <w:rsid w:val="00E85CAC"/>
    <w:rsid w:val="00E85D5E"/>
    <w:rsid w:val="00E85E20"/>
    <w:rsid w:val="00E86229"/>
    <w:rsid w:val="00E86785"/>
    <w:rsid w:val="00E86A50"/>
    <w:rsid w:val="00E87055"/>
    <w:rsid w:val="00E87161"/>
    <w:rsid w:val="00E87364"/>
    <w:rsid w:val="00E87A0A"/>
    <w:rsid w:val="00E87D8C"/>
    <w:rsid w:val="00E87E02"/>
    <w:rsid w:val="00E90108"/>
    <w:rsid w:val="00E908AC"/>
    <w:rsid w:val="00E91669"/>
    <w:rsid w:val="00E91675"/>
    <w:rsid w:val="00E91A18"/>
    <w:rsid w:val="00E91CCA"/>
    <w:rsid w:val="00E91E19"/>
    <w:rsid w:val="00E924D0"/>
    <w:rsid w:val="00E9281F"/>
    <w:rsid w:val="00E928BB"/>
    <w:rsid w:val="00E92B5C"/>
    <w:rsid w:val="00E931EB"/>
    <w:rsid w:val="00E93849"/>
    <w:rsid w:val="00E93CB5"/>
    <w:rsid w:val="00E93E44"/>
    <w:rsid w:val="00E94135"/>
    <w:rsid w:val="00E9451B"/>
    <w:rsid w:val="00E94702"/>
    <w:rsid w:val="00E9473A"/>
    <w:rsid w:val="00E950D1"/>
    <w:rsid w:val="00E950E2"/>
    <w:rsid w:val="00E95147"/>
    <w:rsid w:val="00E95680"/>
    <w:rsid w:val="00E96074"/>
    <w:rsid w:val="00E96791"/>
    <w:rsid w:val="00E96AEA"/>
    <w:rsid w:val="00E9716C"/>
    <w:rsid w:val="00E979F7"/>
    <w:rsid w:val="00E97D3B"/>
    <w:rsid w:val="00EA0520"/>
    <w:rsid w:val="00EA05C7"/>
    <w:rsid w:val="00EA06D5"/>
    <w:rsid w:val="00EA0BA6"/>
    <w:rsid w:val="00EA0BBA"/>
    <w:rsid w:val="00EA0DAD"/>
    <w:rsid w:val="00EA1243"/>
    <w:rsid w:val="00EA13F7"/>
    <w:rsid w:val="00EA1643"/>
    <w:rsid w:val="00EA18EE"/>
    <w:rsid w:val="00EA218E"/>
    <w:rsid w:val="00EA28EE"/>
    <w:rsid w:val="00EA3064"/>
    <w:rsid w:val="00EA31C0"/>
    <w:rsid w:val="00EA32D4"/>
    <w:rsid w:val="00EA36A5"/>
    <w:rsid w:val="00EA36BF"/>
    <w:rsid w:val="00EA42E7"/>
    <w:rsid w:val="00EA4956"/>
    <w:rsid w:val="00EA4CB6"/>
    <w:rsid w:val="00EA4DFD"/>
    <w:rsid w:val="00EA4EC0"/>
    <w:rsid w:val="00EA5707"/>
    <w:rsid w:val="00EA5D37"/>
    <w:rsid w:val="00EA65E5"/>
    <w:rsid w:val="00EA66CE"/>
    <w:rsid w:val="00EA6DAB"/>
    <w:rsid w:val="00EA6E64"/>
    <w:rsid w:val="00EA6EC4"/>
    <w:rsid w:val="00EA733B"/>
    <w:rsid w:val="00EA797A"/>
    <w:rsid w:val="00EA7ADA"/>
    <w:rsid w:val="00EB13E3"/>
    <w:rsid w:val="00EB13F3"/>
    <w:rsid w:val="00EB14A2"/>
    <w:rsid w:val="00EB163C"/>
    <w:rsid w:val="00EB1F35"/>
    <w:rsid w:val="00EB247E"/>
    <w:rsid w:val="00EB24FE"/>
    <w:rsid w:val="00EB2DDB"/>
    <w:rsid w:val="00EB32A1"/>
    <w:rsid w:val="00EB351A"/>
    <w:rsid w:val="00EB3BC4"/>
    <w:rsid w:val="00EB423F"/>
    <w:rsid w:val="00EB43EB"/>
    <w:rsid w:val="00EB4658"/>
    <w:rsid w:val="00EB4D00"/>
    <w:rsid w:val="00EB5C9D"/>
    <w:rsid w:val="00EB5D6D"/>
    <w:rsid w:val="00EB5F3F"/>
    <w:rsid w:val="00EB64FD"/>
    <w:rsid w:val="00EB691F"/>
    <w:rsid w:val="00EB6A8D"/>
    <w:rsid w:val="00EB6EA9"/>
    <w:rsid w:val="00EB714A"/>
    <w:rsid w:val="00EB71A7"/>
    <w:rsid w:val="00EC00E7"/>
    <w:rsid w:val="00EC02CE"/>
    <w:rsid w:val="00EC0770"/>
    <w:rsid w:val="00EC0E5D"/>
    <w:rsid w:val="00EC10DF"/>
    <w:rsid w:val="00EC15B0"/>
    <w:rsid w:val="00EC1B1A"/>
    <w:rsid w:val="00EC1D18"/>
    <w:rsid w:val="00EC1E7B"/>
    <w:rsid w:val="00EC26F2"/>
    <w:rsid w:val="00EC2824"/>
    <w:rsid w:val="00EC29E1"/>
    <w:rsid w:val="00EC2CE4"/>
    <w:rsid w:val="00EC2D09"/>
    <w:rsid w:val="00EC3214"/>
    <w:rsid w:val="00EC3223"/>
    <w:rsid w:val="00EC373E"/>
    <w:rsid w:val="00EC3A27"/>
    <w:rsid w:val="00EC3C82"/>
    <w:rsid w:val="00EC44A1"/>
    <w:rsid w:val="00EC45EE"/>
    <w:rsid w:val="00EC4D1E"/>
    <w:rsid w:val="00EC50CD"/>
    <w:rsid w:val="00EC576D"/>
    <w:rsid w:val="00EC6169"/>
    <w:rsid w:val="00EC652E"/>
    <w:rsid w:val="00EC6A51"/>
    <w:rsid w:val="00EC6AEC"/>
    <w:rsid w:val="00EC72E0"/>
    <w:rsid w:val="00EC7C93"/>
    <w:rsid w:val="00ED0429"/>
    <w:rsid w:val="00ED0882"/>
    <w:rsid w:val="00ED0C20"/>
    <w:rsid w:val="00ED0D64"/>
    <w:rsid w:val="00ED16CB"/>
    <w:rsid w:val="00ED1AD2"/>
    <w:rsid w:val="00ED1F2E"/>
    <w:rsid w:val="00ED2373"/>
    <w:rsid w:val="00ED24C7"/>
    <w:rsid w:val="00ED26E5"/>
    <w:rsid w:val="00ED2862"/>
    <w:rsid w:val="00ED2DD6"/>
    <w:rsid w:val="00ED3E04"/>
    <w:rsid w:val="00ED3E9B"/>
    <w:rsid w:val="00ED4B84"/>
    <w:rsid w:val="00ED5AB8"/>
    <w:rsid w:val="00ED5DFE"/>
    <w:rsid w:val="00ED6473"/>
    <w:rsid w:val="00ED6674"/>
    <w:rsid w:val="00ED6E00"/>
    <w:rsid w:val="00ED7218"/>
    <w:rsid w:val="00ED7265"/>
    <w:rsid w:val="00ED7285"/>
    <w:rsid w:val="00ED7A5D"/>
    <w:rsid w:val="00ED7C6E"/>
    <w:rsid w:val="00ED7D77"/>
    <w:rsid w:val="00EE0108"/>
    <w:rsid w:val="00EE0351"/>
    <w:rsid w:val="00EE0809"/>
    <w:rsid w:val="00EE0F4D"/>
    <w:rsid w:val="00EE148D"/>
    <w:rsid w:val="00EE161A"/>
    <w:rsid w:val="00EE185C"/>
    <w:rsid w:val="00EE1BE9"/>
    <w:rsid w:val="00EE1C86"/>
    <w:rsid w:val="00EE1E52"/>
    <w:rsid w:val="00EE200E"/>
    <w:rsid w:val="00EE29D6"/>
    <w:rsid w:val="00EE3D19"/>
    <w:rsid w:val="00EE3E24"/>
    <w:rsid w:val="00EE3E51"/>
    <w:rsid w:val="00EE3E58"/>
    <w:rsid w:val="00EE4089"/>
    <w:rsid w:val="00EE4E66"/>
    <w:rsid w:val="00EE4E87"/>
    <w:rsid w:val="00EE5609"/>
    <w:rsid w:val="00EE62C7"/>
    <w:rsid w:val="00EE6D7B"/>
    <w:rsid w:val="00EE6F13"/>
    <w:rsid w:val="00EE7555"/>
    <w:rsid w:val="00EE7739"/>
    <w:rsid w:val="00EE7A6F"/>
    <w:rsid w:val="00EF01CE"/>
    <w:rsid w:val="00EF01F1"/>
    <w:rsid w:val="00EF0991"/>
    <w:rsid w:val="00EF09F9"/>
    <w:rsid w:val="00EF0C7B"/>
    <w:rsid w:val="00EF134D"/>
    <w:rsid w:val="00EF1797"/>
    <w:rsid w:val="00EF2748"/>
    <w:rsid w:val="00EF3013"/>
    <w:rsid w:val="00EF313F"/>
    <w:rsid w:val="00EF35BF"/>
    <w:rsid w:val="00EF3AC6"/>
    <w:rsid w:val="00EF4E61"/>
    <w:rsid w:val="00EF5717"/>
    <w:rsid w:val="00EF5868"/>
    <w:rsid w:val="00EF5A7A"/>
    <w:rsid w:val="00EF61B3"/>
    <w:rsid w:val="00EF65D9"/>
    <w:rsid w:val="00EF6910"/>
    <w:rsid w:val="00EF696B"/>
    <w:rsid w:val="00EF6DFB"/>
    <w:rsid w:val="00EF6FE2"/>
    <w:rsid w:val="00EF719F"/>
    <w:rsid w:val="00EF7207"/>
    <w:rsid w:val="00EF74CE"/>
    <w:rsid w:val="00EF767A"/>
    <w:rsid w:val="00EF789A"/>
    <w:rsid w:val="00EF7C35"/>
    <w:rsid w:val="00F00419"/>
    <w:rsid w:val="00F005E8"/>
    <w:rsid w:val="00F00959"/>
    <w:rsid w:val="00F00D7E"/>
    <w:rsid w:val="00F00FEA"/>
    <w:rsid w:val="00F0141C"/>
    <w:rsid w:val="00F017D8"/>
    <w:rsid w:val="00F01BF9"/>
    <w:rsid w:val="00F01E55"/>
    <w:rsid w:val="00F01EE3"/>
    <w:rsid w:val="00F027C7"/>
    <w:rsid w:val="00F0359E"/>
    <w:rsid w:val="00F04310"/>
    <w:rsid w:val="00F047EC"/>
    <w:rsid w:val="00F04808"/>
    <w:rsid w:val="00F0497A"/>
    <w:rsid w:val="00F04982"/>
    <w:rsid w:val="00F04ED7"/>
    <w:rsid w:val="00F05717"/>
    <w:rsid w:val="00F05918"/>
    <w:rsid w:val="00F05AF6"/>
    <w:rsid w:val="00F05D5B"/>
    <w:rsid w:val="00F06074"/>
    <w:rsid w:val="00F0643E"/>
    <w:rsid w:val="00F06C6C"/>
    <w:rsid w:val="00F07190"/>
    <w:rsid w:val="00F07887"/>
    <w:rsid w:val="00F104A9"/>
    <w:rsid w:val="00F1054C"/>
    <w:rsid w:val="00F108EA"/>
    <w:rsid w:val="00F10AE6"/>
    <w:rsid w:val="00F113C7"/>
    <w:rsid w:val="00F11FC8"/>
    <w:rsid w:val="00F120C4"/>
    <w:rsid w:val="00F120CF"/>
    <w:rsid w:val="00F12411"/>
    <w:rsid w:val="00F126CC"/>
    <w:rsid w:val="00F1277F"/>
    <w:rsid w:val="00F12934"/>
    <w:rsid w:val="00F12BDB"/>
    <w:rsid w:val="00F12FA2"/>
    <w:rsid w:val="00F1331C"/>
    <w:rsid w:val="00F135CD"/>
    <w:rsid w:val="00F14441"/>
    <w:rsid w:val="00F1487D"/>
    <w:rsid w:val="00F14B3C"/>
    <w:rsid w:val="00F14DF3"/>
    <w:rsid w:val="00F15713"/>
    <w:rsid w:val="00F1583E"/>
    <w:rsid w:val="00F1598E"/>
    <w:rsid w:val="00F15B40"/>
    <w:rsid w:val="00F16243"/>
    <w:rsid w:val="00F1624C"/>
    <w:rsid w:val="00F1637D"/>
    <w:rsid w:val="00F163FA"/>
    <w:rsid w:val="00F16422"/>
    <w:rsid w:val="00F16773"/>
    <w:rsid w:val="00F16BD6"/>
    <w:rsid w:val="00F1704D"/>
    <w:rsid w:val="00F176A8"/>
    <w:rsid w:val="00F17866"/>
    <w:rsid w:val="00F17887"/>
    <w:rsid w:val="00F17991"/>
    <w:rsid w:val="00F20145"/>
    <w:rsid w:val="00F2085C"/>
    <w:rsid w:val="00F220C2"/>
    <w:rsid w:val="00F229B4"/>
    <w:rsid w:val="00F22AD5"/>
    <w:rsid w:val="00F23531"/>
    <w:rsid w:val="00F236B3"/>
    <w:rsid w:val="00F23B39"/>
    <w:rsid w:val="00F23EC9"/>
    <w:rsid w:val="00F23FEF"/>
    <w:rsid w:val="00F244BF"/>
    <w:rsid w:val="00F24561"/>
    <w:rsid w:val="00F247E1"/>
    <w:rsid w:val="00F24D8E"/>
    <w:rsid w:val="00F24E9F"/>
    <w:rsid w:val="00F251FC"/>
    <w:rsid w:val="00F257C5"/>
    <w:rsid w:val="00F25972"/>
    <w:rsid w:val="00F259E0"/>
    <w:rsid w:val="00F26480"/>
    <w:rsid w:val="00F26858"/>
    <w:rsid w:val="00F26882"/>
    <w:rsid w:val="00F268DA"/>
    <w:rsid w:val="00F269AC"/>
    <w:rsid w:val="00F270BB"/>
    <w:rsid w:val="00F27183"/>
    <w:rsid w:val="00F2738B"/>
    <w:rsid w:val="00F2765B"/>
    <w:rsid w:val="00F2766A"/>
    <w:rsid w:val="00F276D2"/>
    <w:rsid w:val="00F279B4"/>
    <w:rsid w:val="00F27B94"/>
    <w:rsid w:val="00F27BAF"/>
    <w:rsid w:val="00F302A8"/>
    <w:rsid w:val="00F303F6"/>
    <w:rsid w:val="00F30433"/>
    <w:rsid w:val="00F305C3"/>
    <w:rsid w:val="00F305EA"/>
    <w:rsid w:val="00F313FB"/>
    <w:rsid w:val="00F31445"/>
    <w:rsid w:val="00F31971"/>
    <w:rsid w:val="00F3199D"/>
    <w:rsid w:val="00F31B25"/>
    <w:rsid w:val="00F32009"/>
    <w:rsid w:val="00F33458"/>
    <w:rsid w:val="00F341C7"/>
    <w:rsid w:val="00F348E7"/>
    <w:rsid w:val="00F34AE9"/>
    <w:rsid w:val="00F34BC3"/>
    <w:rsid w:val="00F34EC9"/>
    <w:rsid w:val="00F353D5"/>
    <w:rsid w:val="00F35482"/>
    <w:rsid w:val="00F354AC"/>
    <w:rsid w:val="00F35609"/>
    <w:rsid w:val="00F35C75"/>
    <w:rsid w:val="00F35F11"/>
    <w:rsid w:val="00F35F2C"/>
    <w:rsid w:val="00F36288"/>
    <w:rsid w:val="00F36640"/>
    <w:rsid w:val="00F36D99"/>
    <w:rsid w:val="00F3722F"/>
    <w:rsid w:val="00F37409"/>
    <w:rsid w:val="00F37525"/>
    <w:rsid w:val="00F37A78"/>
    <w:rsid w:val="00F37E81"/>
    <w:rsid w:val="00F409F8"/>
    <w:rsid w:val="00F40ADA"/>
    <w:rsid w:val="00F40F8E"/>
    <w:rsid w:val="00F41F6B"/>
    <w:rsid w:val="00F420C9"/>
    <w:rsid w:val="00F425BA"/>
    <w:rsid w:val="00F42E0E"/>
    <w:rsid w:val="00F43951"/>
    <w:rsid w:val="00F444A6"/>
    <w:rsid w:val="00F44785"/>
    <w:rsid w:val="00F457D9"/>
    <w:rsid w:val="00F45B92"/>
    <w:rsid w:val="00F466CD"/>
    <w:rsid w:val="00F4694C"/>
    <w:rsid w:val="00F469DA"/>
    <w:rsid w:val="00F47701"/>
    <w:rsid w:val="00F47771"/>
    <w:rsid w:val="00F4792B"/>
    <w:rsid w:val="00F47948"/>
    <w:rsid w:val="00F47982"/>
    <w:rsid w:val="00F47A0E"/>
    <w:rsid w:val="00F500E3"/>
    <w:rsid w:val="00F502DE"/>
    <w:rsid w:val="00F50374"/>
    <w:rsid w:val="00F50C77"/>
    <w:rsid w:val="00F510C8"/>
    <w:rsid w:val="00F5114A"/>
    <w:rsid w:val="00F51768"/>
    <w:rsid w:val="00F51DB5"/>
    <w:rsid w:val="00F52119"/>
    <w:rsid w:val="00F521EE"/>
    <w:rsid w:val="00F52406"/>
    <w:rsid w:val="00F52497"/>
    <w:rsid w:val="00F524AA"/>
    <w:rsid w:val="00F52796"/>
    <w:rsid w:val="00F5300B"/>
    <w:rsid w:val="00F531BE"/>
    <w:rsid w:val="00F532F5"/>
    <w:rsid w:val="00F5358D"/>
    <w:rsid w:val="00F53893"/>
    <w:rsid w:val="00F539E9"/>
    <w:rsid w:val="00F539F6"/>
    <w:rsid w:val="00F53D37"/>
    <w:rsid w:val="00F53EB4"/>
    <w:rsid w:val="00F5430C"/>
    <w:rsid w:val="00F54446"/>
    <w:rsid w:val="00F54916"/>
    <w:rsid w:val="00F549AD"/>
    <w:rsid w:val="00F54B5E"/>
    <w:rsid w:val="00F54BFA"/>
    <w:rsid w:val="00F54E8E"/>
    <w:rsid w:val="00F55486"/>
    <w:rsid w:val="00F55CE4"/>
    <w:rsid w:val="00F563CE"/>
    <w:rsid w:val="00F56A17"/>
    <w:rsid w:val="00F56AF0"/>
    <w:rsid w:val="00F56D26"/>
    <w:rsid w:val="00F56F14"/>
    <w:rsid w:val="00F57171"/>
    <w:rsid w:val="00F57367"/>
    <w:rsid w:val="00F575BF"/>
    <w:rsid w:val="00F5760B"/>
    <w:rsid w:val="00F577CD"/>
    <w:rsid w:val="00F57A45"/>
    <w:rsid w:val="00F6057B"/>
    <w:rsid w:val="00F6065B"/>
    <w:rsid w:val="00F6066E"/>
    <w:rsid w:val="00F61166"/>
    <w:rsid w:val="00F61DC1"/>
    <w:rsid w:val="00F61FF1"/>
    <w:rsid w:val="00F622EF"/>
    <w:rsid w:val="00F62528"/>
    <w:rsid w:val="00F626F0"/>
    <w:rsid w:val="00F62ADB"/>
    <w:rsid w:val="00F634C4"/>
    <w:rsid w:val="00F635A2"/>
    <w:rsid w:val="00F63F9A"/>
    <w:rsid w:val="00F64101"/>
    <w:rsid w:val="00F6420E"/>
    <w:rsid w:val="00F64475"/>
    <w:rsid w:val="00F64566"/>
    <w:rsid w:val="00F64641"/>
    <w:rsid w:val="00F64AC3"/>
    <w:rsid w:val="00F6557A"/>
    <w:rsid w:val="00F6583C"/>
    <w:rsid w:val="00F659A6"/>
    <w:rsid w:val="00F659E1"/>
    <w:rsid w:val="00F65C0E"/>
    <w:rsid w:val="00F65D32"/>
    <w:rsid w:val="00F65E03"/>
    <w:rsid w:val="00F66000"/>
    <w:rsid w:val="00F6606A"/>
    <w:rsid w:val="00F672E6"/>
    <w:rsid w:val="00F6748E"/>
    <w:rsid w:val="00F67DE2"/>
    <w:rsid w:val="00F7088C"/>
    <w:rsid w:val="00F70B39"/>
    <w:rsid w:val="00F72563"/>
    <w:rsid w:val="00F72BBF"/>
    <w:rsid w:val="00F72C41"/>
    <w:rsid w:val="00F7321C"/>
    <w:rsid w:val="00F73C6A"/>
    <w:rsid w:val="00F7514C"/>
    <w:rsid w:val="00F753EB"/>
    <w:rsid w:val="00F75810"/>
    <w:rsid w:val="00F76058"/>
    <w:rsid w:val="00F7614C"/>
    <w:rsid w:val="00F76533"/>
    <w:rsid w:val="00F7658B"/>
    <w:rsid w:val="00F765FC"/>
    <w:rsid w:val="00F7666A"/>
    <w:rsid w:val="00F76797"/>
    <w:rsid w:val="00F76C60"/>
    <w:rsid w:val="00F77717"/>
    <w:rsid w:val="00F778F0"/>
    <w:rsid w:val="00F77C2E"/>
    <w:rsid w:val="00F800BF"/>
    <w:rsid w:val="00F803D3"/>
    <w:rsid w:val="00F81075"/>
    <w:rsid w:val="00F812E1"/>
    <w:rsid w:val="00F81342"/>
    <w:rsid w:val="00F8168A"/>
    <w:rsid w:val="00F817DB"/>
    <w:rsid w:val="00F81841"/>
    <w:rsid w:val="00F82052"/>
    <w:rsid w:val="00F82319"/>
    <w:rsid w:val="00F8244E"/>
    <w:rsid w:val="00F82F41"/>
    <w:rsid w:val="00F82FEE"/>
    <w:rsid w:val="00F834A6"/>
    <w:rsid w:val="00F834E7"/>
    <w:rsid w:val="00F83573"/>
    <w:rsid w:val="00F835FC"/>
    <w:rsid w:val="00F83BB3"/>
    <w:rsid w:val="00F83DAC"/>
    <w:rsid w:val="00F83DB0"/>
    <w:rsid w:val="00F83ED9"/>
    <w:rsid w:val="00F846DC"/>
    <w:rsid w:val="00F84767"/>
    <w:rsid w:val="00F84ECF"/>
    <w:rsid w:val="00F85159"/>
    <w:rsid w:val="00F85184"/>
    <w:rsid w:val="00F85213"/>
    <w:rsid w:val="00F860D8"/>
    <w:rsid w:val="00F8615D"/>
    <w:rsid w:val="00F8622D"/>
    <w:rsid w:val="00F86C52"/>
    <w:rsid w:val="00F86D8C"/>
    <w:rsid w:val="00F871D5"/>
    <w:rsid w:val="00F87745"/>
    <w:rsid w:val="00F878ED"/>
    <w:rsid w:val="00F87BD1"/>
    <w:rsid w:val="00F87C29"/>
    <w:rsid w:val="00F87D72"/>
    <w:rsid w:val="00F9001F"/>
    <w:rsid w:val="00F90877"/>
    <w:rsid w:val="00F90CE4"/>
    <w:rsid w:val="00F9135F"/>
    <w:rsid w:val="00F91CCA"/>
    <w:rsid w:val="00F9224F"/>
    <w:rsid w:val="00F92590"/>
    <w:rsid w:val="00F926AD"/>
    <w:rsid w:val="00F926FA"/>
    <w:rsid w:val="00F92C1C"/>
    <w:rsid w:val="00F92D60"/>
    <w:rsid w:val="00F9328A"/>
    <w:rsid w:val="00F9339D"/>
    <w:rsid w:val="00F93484"/>
    <w:rsid w:val="00F935AA"/>
    <w:rsid w:val="00F9391D"/>
    <w:rsid w:val="00F939FC"/>
    <w:rsid w:val="00F93F77"/>
    <w:rsid w:val="00F94490"/>
    <w:rsid w:val="00F94EEB"/>
    <w:rsid w:val="00F95217"/>
    <w:rsid w:val="00F95488"/>
    <w:rsid w:val="00F95519"/>
    <w:rsid w:val="00F95624"/>
    <w:rsid w:val="00F957B4"/>
    <w:rsid w:val="00F9610D"/>
    <w:rsid w:val="00F96A16"/>
    <w:rsid w:val="00F96B3F"/>
    <w:rsid w:val="00F9718A"/>
    <w:rsid w:val="00F973EC"/>
    <w:rsid w:val="00F9795A"/>
    <w:rsid w:val="00F97AEE"/>
    <w:rsid w:val="00FA002D"/>
    <w:rsid w:val="00FA02E5"/>
    <w:rsid w:val="00FA0472"/>
    <w:rsid w:val="00FA0828"/>
    <w:rsid w:val="00FA0E1B"/>
    <w:rsid w:val="00FA1A98"/>
    <w:rsid w:val="00FA1EFB"/>
    <w:rsid w:val="00FA1F7B"/>
    <w:rsid w:val="00FA23CA"/>
    <w:rsid w:val="00FA29EE"/>
    <w:rsid w:val="00FA3895"/>
    <w:rsid w:val="00FA3B3C"/>
    <w:rsid w:val="00FA3DE5"/>
    <w:rsid w:val="00FA4434"/>
    <w:rsid w:val="00FA46BF"/>
    <w:rsid w:val="00FA514B"/>
    <w:rsid w:val="00FA5C8D"/>
    <w:rsid w:val="00FA5DFF"/>
    <w:rsid w:val="00FA6039"/>
    <w:rsid w:val="00FA6553"/>
    <w:rsid w:val="00FA698C"/>
    <w:rsid w:val="00FA6ABC"/>
    <w:rsid w:val="00FA701A"/>
    <w:rsid w:val="00FA7100"/>
    <w:rsid w:val="00FA743B"/>
    <w:rsid w:val="00FA788E"/>
    <w:rsid w:val="00FA78CB"/>
    <w:rsid w:val="00FA7A9C"/>
    <w:rsid w:val="00FA7B81"/>
    <w:rsid w:val="00FA7DB6"/>
    <w:rsid w:val="00FB05B8"/>
    <w:rsid w:val="00FB0BAE"/>
    <w:rsid w:val="00FB0E8F"/>
    <w:rsid w:val="00FB0FD1"/>
    <w:rsid w:val="00FB120E"/>
    <w:rsid w:val="00FB146F"/>
    <w:rsid w:val="00FB15B8"/>
    <w:rsid w:val="00FB1A36"/>
    <w:rsid w:val="00FB1A79"/>
    <w:rsid w:val="00FB2AF6"/>
    <w:rsid w:val="00FB2D9B"/>
    <w:rsid w:val="00FB30F3"/>
    <w:rsid w:val="00FB3185"/>
    <w:rsid w:val="00FB31D3"/>
    <w:rsid w:val="00FB34B9"/>
    <w:rsid w:val="00FB39C5"/>
    <w:rsid w:val="00FB3CC7"/>
    <w:rsid w:val="00FB3E67"/>
    <w:rsid w:val="00FB3F1E"/>
    <w:rsid w:val="00FB40B4"/>
    <w:rsid w:val="00FB4223"/>
    <w:rsid w:val="00FB479E"/>
    <w:rsid w:val="00FB4981"/>
    <w:rsid w:val="00FB50C0"/>
    <w:rsid w:val="00FB51FA"/>
    <w:rsid w:val="00FB552D"/>
    <w:rsid w:val="00FB5591"/>
    <w:rsid w:val="00FB5D9E"/>
    <w:rsid w:val="00FB6036"/>
    <w:rsid w:val="00FB62CD"/>
    <w:rsid w:val="00FB641A"/>
    <w:rsid w:val="00FB64D8"/>
    <w:rsid w:val="00FB6538"/>
    <w:rsid w:val="00FB6DF8"/>
    <w:rsid w:val="00FB6E99"/>
    <w:rsid w:val="00FB7217"/>
    <w:rsid w:val="00FB72B3"/>
    <w:rsid w:val="00FB7AEB"/>
    <w:rsid w:val="00FB7DF6"/>
    <w:rsid w:val="00FB7E81"/>
    <w:rsid w:val="00FC0401"/>
    <w:rsid w:val="00FC0921"/>
    <w:rsid w:val="00FC09D2"/>
    <w:rsid w:val="00FC0BF9"/>
    <w:rsid w:val="00FC0E2E"/>
    <w:rsid w:val="00FC0E6E"/>
    <w:rsid w:val="00FC0F51"/>
    <w:rsid w:val="00FC1035"/>
    <w:rsid w:val="00FC1419"/>
    <w:rsid w:val="00FC19C7"/>
    <w:rsid w:val="00FC1B32"/>
    <w:rsid w:val="00FC22B6"/>
    <w:rsid w:val="00FC27D7"/>
    <w:rsid w:val="00FC280A"/>
    <w:rsid w:val="00FC2B72"/>
    <w:rsid w:val="00FC347A"/>
    <w:rsid w:val="00FC34C5"/>
    <w:rsid w:val="00FC3638"/>
    <w:rsid w:val="00FC38DA"/>
    <w:rsid w:val="00FC4527"/>
    <w:rsid w:val="00FC49AC"/>
    <w:rsid w:val="00FC4D78"/>
    <w:rsid w:val="00FC4ED1"/>
    <w:rsid w:val="00FC5161"/>
    <w:rsid w:val="00FC53F1"/>
    <w:rsid w:val="00FC5718"/>
    <w:rsid w:val="00FC5A12"/>
    <w:rsid w:val="00FC5BDE"/>
    <w:rsid w:val="00FC5CD5"/>
    <w:rsid w:val="00FC5F03"/>
    <w:rsid w:val="00FC5F40"/>
    <w:rsid w:val="00FC6FD7"/>
    <w:rsid w:val="00FC745E"/>
    <w:rsid w:val="00FC7B66"/>
    <w:rsid w:val="00FC7C09"/>
    <w:rsid w:val="00FC7E7A"/>
    <w:rsid w:val="00FC7F33"/>
    <w:rsid w:val="00FD0D00"/>
    <w:rsid w:val="00FD1183"/>
    <w:rsid w:val="00FD11DD"/>
    <w:rsid w:val="00FD14B1"/>
    <w:rsid w:val="00FD14FC"/>
    <w:rsid w:val="00FD1B4B"/>
    <w:rsid w:val="00FD21FC"/>
    <w:rsid w:val="00FD2251"/>
    <w:rsid w:val="00FD2705"/>
    <w:rsid w:val="00FD29B6"/>
    <w:rsid w:val="00FD2C15"/>
    <w:rsid w:val="00FD2EB6"/>
    <w:rsid w:val="00FD3AD7"/>
    <w:rsid w:val="00FD4453"/>
    <w:rsid w:val="00FD44C7"/>
    <w:rsid w:val="00FD4C04"/>
    <w:rsid w:val="00FD5312"/>
    <w:rsid w:val="00FD58C6"/>
    <w:rsid w:val="00FD5FBC"/>
    <w:rsid w:val="00FD6130"/>
    <w:rsid w:val="00FD6671"/>
    <w:rsid w:val="00FD6769"/>
    <w:rsid w:val="00FD6851"/>
    <w:rsid w:val="00FD6F1D"/>
    <w:rsid w:val="00FD6FFC"/>
    <w:rsid w:val="00FD7341"/>
    <w:rsid w:val="00FD741D"/>
    <w:rsid w:val="00FE096F"/>
    <w:rsid w:val="00FE0F13"/>
    <w:rsid w:val="00FE1161"/>
    <w:rsid w:val="00FE150B"/>
    <w:rsid w:val="00FE1668"/>
    <w:rsid w:val="00FE2088"/>
    <w:rsid w:val="00FE252A"/>
    <w:rsid w:val="00FE26BC"/>
    <w:rsid w:val="00FE2925"/>
    <w:rsid w:val="00FE2CA1"/>
    <w:rsid w:val="00FE32A3"/>
    <w:rsid w:val="00FE3F75"/>
    <w:rsid w:val="00FE4282"/>
    <w:rsid w:val="00FE443A"/>
    <w:rsid w:val="00FE467B"/>
    <w:rsid w:val="00FE4921"/>
    <w:rsid w:val="00FE4A78"/>
    <w:rsid w:val="00FE4B01"/>
    <w:rsid w:val="00FE4C48"/>
    <w:rsid w:val="00FE5165"/>
    <w:rsid w:val="00FE549D"/>
    <w:rsid w:val="00FE5EBD"/>
    <w:rsid w:val="00FE608A"/>
    <w:rsid w:val="00FE652F"/>
    <w:rsid w:val="00FE6824"/>
    <w:rsid w:val="00FE68F0"/>
    <w:rsid w:val="00FE69A5"/>
    <w:rsid w:val="00FE69A6"/>
    <w:rsid w:val="00FE6A18"/>
    <w:rsid w:val="00FE6C1D"/>
    <w:rsid w:val="00FE76DC"/>
    <w:rsid w:val="00FE7DDA"/>
    <w:rsid w:val="00FF01A0"/>
    <w:rsid w:val="00FF0750"/>
    <w:rsid w:val="00FF07EF"/>
    <w:rsid w:val="00FF0987"/>
    <w:rsid w:val="00FF0CB2"/>
    <w:rsid w:val="00FF1358"/>
    <w:rsid w:val="00FF235C"/>
    <w:rsid w:val="00FF243C"/>
    <w:rsid w:val="00FF2FDF"/>
    <w:rsid w:val="00FF372E"/>
    <w:rsid w:val="00FF4F18"/>
    <w:rsid w:val="00FF50A2"/>
    <w:rsid w:val="00FF5DCB"/>
    <w:rsid w:val="00FF601D"/>
    <w:rsid w:val="00FF6114"/>
    <w:rsid w:val="00FF6C74"/>
    <w:rsid w:val="00FF7538"/>
    <w:rsid w:val="00FF7990"/>
    <w:rsid w:val="00FF7C66"/>
    <w:rsid w:val="00FF7E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73E18"/>
  <w15:docId w15:val="{2277BBCD-667C-4C63-A4F9-6FE7D8F36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13E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лавный стиль"/>
    <w:basedOn w:val="a"/>
    <w:qFormat/>
    <w:rsid w:val="00FF243C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table" w:styleId="a4">
    <w:name w:val="Table Grid"/>
    <w:basedOn w:val="a1"/>
    <w:uiPriority w:val="59"/>
    <w:rsid w:val="008860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8860A4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8860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860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4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2.wmf"/><Relationship Id="rId28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6.wmf"/><Relationship Id="rId30" Type="http://schemas.openxmlformats.org/officeDocument/2006/relationships/image" Target="media/image19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1</Pages>
  <Words>181</Words>
  <Characters>103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liya</dc:creator>
  <cp:lastModifiedBy>Aspire</cp:lastModifiedBy>
  <cp:revision>15</cp:revision>
  <dcterms:created xsi:type="dcterms:W3CDTF">2016-09-27T16:59:00Z</dcterms:created>
  <dcterms:modified xsi:type="dcterms:W3CDTF">2022-09-02T12:49:00Z</dcterms:modified>
</cp:coreProperties>
</file>